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73F580" w14:textId="3C060D3C" w:rsidR="001D3096" w:rsidRPr="001D3096" w:rsidRDefault="00FD4E95" w:rsidP="001D3096">
      <w:bookmarkStart w:id="0" w:name="_Hlk116028692"/>
      <w:bookmarkEnd w:id="0"/>
      <w:r>
        <w:rPr>
          <w:noProof/>
          <w:vertAlign w:val="subscript"/>
        </w:rPr>
        <w:drawing>
          <wp:anchor distT="0" distB="0" distL="114300" distR="114300" simplePos="0" relativeHeight="251669504" behindDoc="0" locked="0" layoutInCell="1" allowOverlap="1" wp14:anchorId="3571F295" wp14:editId="750A5046">
            <wp:simplePos x="0" y="0"/>
            <wp:positionH relativeFrom="column">
              <wp:posOffset>-730723</wp:posOffset>
            </wp:positionH>
            <wp:positionV relativeFrom="paragraph">
              <wp:posOffset>-730723</wp:posOffset>
            </wp:positionV>
            <wp:extent cx="7558411" cy="10691494"/>
            <wp:effectExtent l="0" t="0" r="4445" b="0"/>
            <wp:wrapNone/>
            <wp:docPr id="23" name="Picture 23" descr="OCR GCSE (9-1) Practice materials Mathematics J560/05 Alternative Paper Summer 2022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OCR GCSE (9-1) Practice materials Mathematics J560/05 Alternative Paper Summer 2022 series"/>
                    <pic:cNvPicPr/>
                  </pic:nvPicPr>
                  <pic:blipFill>
                    <a:blip r:embed="rId11"/>
                    <a:stretch>
                      <a:fillRect/>
                    </a:stretch>
                  </pic:blipFill>
                  <pic:spPr>
                    <a:xfrm>
                      <a:off x="0" y="0"/>
                      <a:ext cx="7558411" cy="10691494"/>
                    </a:xfrm>
                    <a:prstGeom prst="rect">
                      <a:avLst/>
                    </a:prstGeom>
                  </pic:spPr>
                </pic:pic>
              </a:graphicData>
            </a:graphic>
          </wp:anchor>
        </w:drawing>
      </w:r>
      <w:r w:rsidR="00A6233C">
        <w:rPr>
          <w:noProof/>
          <w:vertAlign w:val="subscript"/>
        </w:rPr>
        <mc:AlternateContent>
          <mc:Choice Requires="wps">
            <w:drawing>
              <wp:anchor distT="0" distB="0" distL="114300" distR="114300" simplePos="0" relativeHeight="251686912" behindDoc="0" locked="0" layoutInCell="1" allowOverlap="1" wp14:anchorId="66FC1C6C" wp14:editId="7BC52913">
                <wp:simplePos x="0" y="0"/>
                <wp:positionH relativeFrom="column">
                  <wp:posOffset>3886827</wp:posOffset>
                </wp:positionH>
                <wp:positionV relativeFrom="paragraph">
                  <wp:posOffset>9491980</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B64B302" w14:textId="77777777" w:rsidR="001E6D40" w:rsidRPr="006C68B4" w:rsidRDefault="00D51AD5" w:rsidP="00A6233C">
                            <w:pPr>
                              <w:jc w:val="right"/>
                              <w:rPr>
                                <w:b/>
                                <w:bCs/>
                                <w:color w:val="AF1829"/>
                                <w:sz w:val="28"/>
                                <w:szCs w:val="28"/>
                              </w:rPr>
                            </w:pPr>
                            <w:hyperlink r:id="rId12" w:history="1">
                              <w:r w:rsidR="001E6D40" w:rsidRPr="006C68B4">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FC1C6C" id="_x0000_t202" coordsize="21600,21600" o:spt="202" path="m,l,21600r21600,l21600,xe">
                <v:stroke joinstyle="miter"/>
                <v:path gradientshapeok="t" o:connecttype="rect"/>
              </v:shapetype>
              <v:shape id="Text Box 25" o:spid="_x0000_s1026" type="#_x0000_t202" style="position:absolute;margin-left:306.05pt;margin-top:747.4pt;width:208.45pt;height:36.8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" fillcolor="white [3212]" stroked="f">
                <v:textbox inset="0,0,0,0">
                  <w:txbxContent>
                    <w:p w14:paraId="3B64B302" w14:textId="77777777" w:rsidR="001E6D40" w:rsidRPr="006C68B4" w:rsidRDefault="00BF44EE" w:rsidP="00A6233C">
                      <w:pPr>
                        <w:jc w:val="right"/>
                        <w:rPr>
                          <w:b/>
                          <w:bCs/>
                          <w:color w:val="AF1829"/>
                          <w:sz w:val="28"/>
                          <w:szCs w:val="28"/>
                        </w:rPr>
                      </w:pPr>
                      <w:hyperlink r:id="rId13" w:history="1">
                        <w:r w:rsidR="001E6D40" w:rsidRPr="006C68B4">
                          <w:rPr>
                            <w:rStyle w:val="Hyperlink"/>
                            <w:b/>
                            <w:bCs/>
                            <w:color w:val="AF1829"/>
                            <w:sz w:val="28"/>
                            <w:szCs w:val="28"/>
                            <w:u w:val="none"/>
                          </w:rPr>
                          <w:t>ocr.org.uk/maths</w:t>
                        </w:r>
                      </w:hyperlink>
                    </w:p>
                  </w:txbxContent>
                </v:textbox>
              </v:shape>
            </w:pict>
          </mc:Fallback>
        </mc:AlternateContent>
      </w:r>
      <w:r w:rsidR="00D51AD5">
        <w:t>r</w:t>
      </w:r>
    </w:p>
    <w:p w14:paraId="71C82C8B" w14:textId="77777777" w:rsidR="00A6233C" w:rsidRDefault="00A6233C" w:rsidP="001D3096">
      <w:pPr>
        <w:sectPr w:rsidR="00A6233C" w:rsidSect="001D3096">
          <w:headerReference w:type="default" r:id="rId14"/>
          <w:headerReference w:type="first" r:id="rId15"/>
          <w:type w:val="continuous"/>
          <w:pgSz w:w="11920" w:h="16840"/>
          <w:pgMar w:top="1134" w:right="1134" w:bottom="851" w:left="1134" w:header="709" w:footer="567" w:gutter="0"/>
          <w:pgNumType w:start="2"/>
          <w:cols w:space="283"/>
          <w:docGrid w:linePitch="299"/>
        </w:sectPr>
      </w:pPr>
    </w:p>
    <w:p w14:paraId="6CA561FF" w14:textId="5E3C91CB" w:rsidR="00F37F1D" w:rsidRDefault="001D3096" w:rsidP="001D3096">
      <w:pPr>
        <w:pStyle w:val="Mathsheading1"/>
      </w:pPr>
      <w:bookmarkStart w:id="1" w:name="_Hlk60732183"/>
      <w:bookmarkEnd w:id="1"/>
      <w:r>
        <w:lastRenderedPageBreak/>
        <w:t>Introduction</w:t>
      </w:r>
    </w:p>
    <w:p w14:paraId="17688B59" w14:textId="77777777" w:rsidR="001D3096" w:rsidRPr="003E371B" w:rsidRDefault="001D3096" w:rsidP="001D3096">
      <w:pPr>
        <w:spacing w:before="120" w:line="276" w:lineRule="auto"/>
        <w:rPr>
          <w:rFonts w:eastAsia="Times New Roman"/>
        </w:rPr>
      </w:pPr>
      <w:r w:rsidRPr="003E371B">
        <w:rPr>
          <w:rFonts w:eastAsia="Times New Roman"/>
        </w:rPr>
        <w:t>OCR’s Alternative Papers for GCSE (9-1) Mathematics are each created by taking one of our past papers and amending the numbers/graphs/diagrams/tables/etc. in its questions.</w:t>
      </w:r>
    </w:p>
    <w:p w14:paraId="20B68477" w14:textId="023BCE9B" w:rsidR="001D3096" w:rsidRDefault="001D3096" w:rsidP="001D3096">
      <w:pPr>
        <w:spacing w:before="120" w:line="276" w:lineRule="auto"/>
        <w:rPr>
          <w:rFonts w:eastAsia="Times New Roman"/>
        </w:rPr>
      </w:pPr>
      <w:r w:rsidRPr="003E371B">
        <w:rPr>
          <w:rFonts w:eastAsia="Times New Roman"/>
        </w:rPr>
        <w:t xml:space="preserve">This Alternative Paper is an amended version of </w:t>
      </w:r>
      <w:r w:rsidRPr="008758A7">
        <w:rPr>
          <w:rFonts w:eastAsia="Times New Roman"/>
        </w:rPr>
        <w:t xml:space="preserve">one of the </w:t>
      </w:r>
      <w:r w:rsidR="008758A7" w:rsidRPr="008758A7">
        <w:rPr>
          <w:rFonts w:eastAsia="Times New Roman"/>
        </w:rPr>
        <w:t>Summer</w:t>
      </w:r>
      <w:r w:rsidRPr="008758A7">
        <w:rPr>
          <w:rFonts w:eastAsia="Times New Roman"/>
        </w:rPr>
        <w:t xml:space="preserve"> 2022 series papers. The wording and topics assessed are essentially the same, but the responses students need to make will be different. Using both this paper and the corresponding </w:t>
      </w:r>
      <w:r w:rsidR="008758A7" w:rsidRPr="008758A7">
        <w:rPr>
          <w:rFonts w:eastAsia="Times New Roman"/>
        </w:rPr>
        <w:t>Summer</w:t>
      </w:r>
      <w:r w:rsidRPr="008758A7">
        <w:rPr>
          <w:rFonts w:eastAsia="Times New Roman"/>
        </w:rPr>
        <w:t xml:space="preserve"> 2022 exam paper with your students at different points in the year will allow you to</w:t>
      </w:r>
      <w:r w:rsidRPr="003E371B">
        <w:rPr>
          <w:rFonts w:eastAsia="Times New Roman"/>
        </w:rPr>
        <w:t xml:space="preserve"> monitor how their learning has progressed in the time between the two papers.</w:t>
      </w:r>
    </w:p>
    <w:p w14:paraId="2B8688D2" w14:textId="77777777" w:rsidR="00D51AD5" w:rsidRPr="003E371B" w:rsidRDefault="00D51AD5" w:rsidP="00D51AD5">
      <w:pPr>
        <w:spacing w:before="120" w:line="276" w:lineRule="auto"/>
        <w:rPr>
          <w:rFonts w:eastAsia="Times New Roman"/>
        </w:rPr>
      </w:pPr>
      <w:r>
        <w:rPr>
          <w:rFonts w:eastAsia="Times New Roman"/>
        </w:rPr>
        <w:t xml:space="preserve">Please note that when students originally sat this paper in 2022, they were given a formulae sheet. Foundation tier and Higher tier </w:t>
      </w:r>
      <w:r w:rsidRPr="00B622A3">
        <w:rPr>
          <w:rFonts w:eastAsia="Times New Roman"/>
        </w:rPr>
        <w:t>formulae sheets a</w:t>
      </w:r>
      <w:r w:rsidRPr="002F6C83">
        <w:rPr>
          <w:rFonts w:eastAsia="Times New Roman"/>
        </w:rPr>
        <w:t>re published on Teach Cambridge alongside the Alternative Papers, for us</w:t>
      </w:r>
      <w:r w:rsidRPr="00B622A3">
        <w:rPr>
          <w:rFonts w:eastAsia="Times New Roman"/>
        </w:rPr>
        <w:t>e with student</w:t>
      </w:r>
      <w:r>
        <w:rPr>
          <w:rFonts w:eastAsia="Times New Roman"/>
        </w:rPr>
        <w:t>s as required.</w:t>
      </w:r>
    </w:p>
    <w:p w14:paraId="633BAAEA" w14:textId="77777777" w:rsidR="00D51AD5" w:rsidRPr="00C72AEE" w:rsidRDefault="00D51AD5" w:rsidP="00D51AD5">
      <w:pPr>
        <w:spacing w:before="120" w:line="276" w:lineRule="auto"/>
        <w:rPr>
          <w:rFonts w:eastAsia="Times New Roman"/>
          <w:color w:val="0000FF"/>
          <w:u w:val="single"/>
        </w:rPr>
      </w:pPr>
      <w:r w:rsidRPr="003E371B">
        <w:rPr>
          <w:rFonts w:eastAsia="Times New Roman"/>
        </w:rPr>
        <w:t>Additional Alternative Papers and past papers are available to download from</w:t>
      </w:r>
      <w:r>
        <w:rPr>
          <w:rFonts w:eastAsia="Times New Roman"/>
        </w:rPr>
        <w:t xml:space="preserve"> </w:t>
      </w:r>
      <w:hyperlink r:id="rId16" w:history="1">
        <w:r w:rsidRPr="002F6C83">
          <w:rPr>
            <w:rStyle w:val="Hyperlink"/>
            <w:rFonts w:eastAsia="Times New Roman"/>
          </w:rPr>
          <w:t>Teach Cambridge</w:t>
        </w:r>
      </w:hyperlink>
      <w:r>
        <w:rPr>
          <w:rFonts w:eastAsia="Times New Roman"/>
        </w:rPr>
        <w:t>.</w:t>
      </w:r>
    </w:p>
    <w:p w14:paraId="6D16450A" w14:textId="77777777" w:rsidR="001D3096" w:rsidRDefault="001D3096" w:rsidP="001D3096">
      <w:pPr>
        <w:spacing w:before="120" w:line="276" w:lineRule="auto"/>
        <w:rPr>
          <w:rFonts w:eastAsia="Times New Roman"/>
        </w:rPr>
      </w:pPr>
    </w:p>
    <w:p w14:paraId="79846A47" w14:textId="67EE1F66" w:rsidR="001D3096" w:rsidRDefault="001D3096" w:rsidP="00F37F1D"/>
    <w:p w14:paraId="353784C4" w14:textId="35304472" w:rsidR="001D3096" w:rsidRDefault="001D3096" w:rsidP="00F37F1D"/>
    <w:p w14:paraId="7CBB09A0" w14:textId="2E6D349D" w:rsidR="001D3096" w:rsidRDefault="001D3096" w:rsidP="00F37F1D"/>
    <w:p w14:paraId="6493B88F" w14:textId="121C3F90" w:rsidR="001D3096" w:rsidRDefault="001D3096" w:rsidP="00F37F1D"/>
    <w:p w14:paraId="60BF2338" w14:textId="14B6CFAD" w:rsidR="001D3096" w:rsidRDefault="001D3096" w:rsidP="00F37F1D"/>
    <w:p w14:paraId="4B728085" w14:textId="47B3C2D7" w:rsidR="001D3096" w:rsidRDefault="001D3096" w:rsidP="00F37F1D"/>
    <w:p w14:paraId="1FAD60F6" w14:textId="2F7B78EA" w:rsidR="00F37F1D" w:rsidRPr="00994FFC" w:rsidRDefault="00F37F1D" w:rsidP="00F37F1D">
      <w:pPr>
        <w:sectPr w:rsidR="00F37F1D" w:rsidRPr="00994FFC" w:rsidSect="00A6233C">
          <w:headerReference w:type="default" r:id="rId17"/>
          <w:pgSz w:w="11920" w:h="16840"/>
          <w:pgMar w:top="1134" w:right="1134" w:bottom="851" w:left="1134" w:header="709" w:footer="567" w:gutter="0"/>
          <w:pgNumType w:start="2"/>
          <w:cols w:space="283"/>
          <w:docGrid w:linePitch="299"/>
        </w:sectPr>
      </w:pPr>
    </w:p>
    <w:p w14:paraId="5D8B3443" w14:textId="28C90314" w:rsidR="00F37F1D" w:rsidRDefault="00663AB1" w:rsidP="00F37F1D">
      <w:pPr>
        <w:rPr>
          <w:rStyle w:val="s1"/>
        </w:rPr>
      </w:pPr>
      <w:r w:rsidRPr="00367D69">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Default="003D5E74" w:rsidP="003D5E74"/>
    <w:p w14:paraId="3DEB783A" w14:textId="77777777" w:rsidR="003D5E74" w:rsidRDefault="003D5E74" w:rsidP="003D5E74"/>
    <w:p w14:paraId="6E0EC24A" w14:textId="75768A24" w:rsidR="001145D4" w:rsidRDefault="001145D4" w:rsidP="001145D4">
      <w:pPr>
        <w:spacing w:before="120" w:after="120"/>
        <w:ind w:right="-23"/>
        <w:rPr>
          <w:rFonts w:eastAsia="Arial"/>
          <w:sz w:val="40"/>
          <w:szCs w:val="40"/>
        </w:rPr>
      </w:pPr>
      <w:r>
        <w:rPr>
          <w:rFonts w:eastAsia="Arial"/>
          <w:b/>
          <w:bCs/>
          <w:color w:val="231F20"/>
          <w:sz w:val="40"/>
          <w:szCs w:val="40"/>
        </w:rPr>
        <w:t>GCSE (9</w:t>
      </w:r>
      <w:r w:rsidR="005B257D">
        <w:rPr>
          <w:rFonts w:eastAsia="Arial" w:cs="Arial"/>
          <w:b/>
          <w:bCs/>
          <w:color w:val="231F20"/>
          <w:sz w:val="40"/>
          <w:szCs w:val="40"/>
        </w:rPr>
        <w:t>-</w:t>
      </w:r>
      <w:r>
        <w:rPr>
          <w:rFonts w:eastAsia="Arial"/>
          <w:b/>
          <w:bCs/>
          <w:color w:val="231F20"/>
          <w:sz w:val="40"/>
          <w:szCs w:val="40"/>
        </w:rPr>
        <w:t>1) Mathematics</w:t>
      </w:r>
    </w:p>
    <w:p w14:paraId="47407536" w14:textId="5D176609" w:rsidR="001145D4" w:rsidRPr="00B472B6" w:rsidRDefault="001145D4" w:rsidP="001145D4">
      <w:pPr>
        <w:spacing w:before="120" w:after="120"/>
        <w:ind w:right="-1202"/>
        <w:rPr>
          <w:rFonts w:eastAsia="Arial"/>
          <w:b/>
          <w:bCs/>
          <w:color w:val="231F20"/>
          <w:sz w:val="36"/>
          <w:szCs w:val="36"/>
        </w:rPr>
      </w:pPr>
      <w:r w:rsidRPr="00B472B6">
        <w:rPr>
          <w:rFonts w:eastAsia="Arial"/>
          <w:b/>
          <w:bCs/>
          <w:color w:val="231F20"/>
          <w:sz w:val="36"/>
          <w:szCs w:val="36"/>
        </w:rPr>
        <w:t>J560/0</w:t>
      </w:r>
      <w:r w:rsidR="00FB0F2E">
        <w:rPr>
          <w:rFonts w:eastAsia="Arial"/>
          <w:b/>
          <w:bCs/>
          <w:color w:val="231F20"/>
          <w:sz w:val="36"/>
          <w:szCs w:val="36"/>
        </w:rPr>
        <w:t>5</w:t>
      </w:r>
      <w:r w:rsidRPr="00B472B6">
        <w:rPr>
          <w:rFonts w:eastAsia="Arial"/>
          <w:b/>
          <w:bCs/>
          <w:color w:val="231F20"/>
          <w:sz w:val="36"/>
          <w:szCs w:val="36"/>
        </w:rPr>
        <w:t xml:space="preserve"> Paper </w:t>
      </w:r>
      <w:r w:rsidR="00FB0F2E">
        <w:rPr>
          <w:rFonts w:eastAsia="Arial"/>
          <w:b/>
          <w:bCs/>
          <w:color w:val="231F20"/>
          <w:sz w:val="36"/>
          <w:szCs w:val="36"/>
        </w:rPr>
        <w:t>5</w:t>
      </w:r>
      <w:r w:rsidRPr="00B472B6">
        <w:rPr>
          <w:rFonts w:eastAsia="Arial"/>
          <w:b/>
          <w:bCs/>
          <w:color w:val="231F20"/>
          <w:sz w:val="36"/>
          <w:szCs w:val="36"/>
        </w:rPr>
        <w:t xml:space="preserve"> </w:t>
      </w:r>
      <w:r w:rsidRPr="00FD4E95">
        <w:rPr>
          <w:rFonts w:eastAsia="Arial"/>
          <w:b/>
          <w:bCs/>
          <w:color w:val="231F20"/>
          <w:sz w:val="36"/>
          <w:szCs w:val="36"/>
        </w:rPr>
        <w:t>(</w:t>
      </w:r>
      <w:r w:rsidR="00FB0F2E">
        <w:rPr>
          <w:rFonts w:eastAsia="Arial"/>
          <w:b/>
          <w:bCs/>
          <w:color w:val="231F20"/>
          <w:sz w:val="36"/>
          <w:szCs w:val="36"/>
        </w:rPr>
        <w:t>Higher</w:t>
      </w:r>
      <w:r w:rsidRPr="00FD4E95">
        <w:rPr>
          <w:rFonts w:eastAsia="Arial"/>
          <w:b/>
          <w:bCs/>
          <w:color w:val="231F20"/>
          <w:sz w:val="36"/>
          <w:szCs w:val="36"/>
        </w:rPr>
        <w:t xml:space="preserve"> Tier)</w:t>
      </w:r>
    </w:p>
    <w:p w14:paraId="0EDD7ADA" w14:textId="683988A3" w:rsidR="001145D4" w:rsidRPr="00B472B6" w:rsidRDefault="001145D4" w:rsidP="001145D4">
      <w:pPr>
        <w:spacing w:before="120" w:after="120"/>
        <w:ind w:right="-1202"/>
        <w:rPr>
          <w:rFonts w:eastAsia="Arial"/>
          <w:b/>
          <w:bCs/>
          <w:color w:val="231F20"/>
          <w:spacing w:val="-9"/>
          <w:sz w:val="36"/>
          <w:szCs w:val="36"/>
        </w:rPr>
      </w:pPr>
      <w:r w:rsidRPr="00B472B6">
        <w:rPr>
          <w:rFonts w:eastAsia="Arial"/>
          <w:b/>
          <w:bCs/>
          <w:color w:val="231F20"/>
          <w:sz w:val="36"/>
          <w:szCs w:val="36"/>
        </w:rPr>
        <w:t xml:space="preserve">Alternative Paper </w:t>
      </w:r>
      <w:r w:rsidRPr="00FD4E95">
        <w:rPr>
          <w:rFonts w:eastAsia="Arial"/>
          <w:b/>
          <w:bCs/>
          <w:color w:val="231F20"/>
          <w:sz w:val="36"/>
          <w:szCs w:val="36"/>
        </w:rPr>
        <w:t>(</w:t>
      </w:r>
      <w:r w:rsidR="008758A7">
        <w:rPr>
          <w:rFonts w:eastAsia="Arial"/>
          <w:b/>
          <w:bCs/>
          <w:color w:val="231F20"/>
          <w:sz w:val="36"/>
          <w:szCs w:val="36"/>
        </w:rPr>
        <w:t>Summer</w:t>
      </w:r>
      <w:r w:rsidRPr="00FD4E95">
        <w:rPr>
          <w:rFonts w:eastAsia="Arial"/>
          <w:b/>
          <w:bCs/>
          <w:color w:val="231F20"/>
          <w:sz w:val="36"/>
          <w:szCs w:val="36"/>
        </w:rPr>
        <w:t xml:space="preserve"> 202</w:t>
      </w:r>
      <w:r w:rsidR="003E371B" w:rsidRPr="00FD4E95">
        <w:rPr>
          <w:rFonts w:eastAsia="Arial"/>
          <w:b/>
          <w:bCs/>
          <w:color w:val="231F20"/>
          <w:sz w:val="36"/>
          <w:szCs w:val="36"/>
        </w:rPr>
        <w:t>2</w:t>
      </w:r>
      <w:r w:rsidRPr="00FD4E95">
        <w:rPr>
          <w:rFonts w:eastAsia="Arial"/>
          <w:b/>
          <w:bCs/>
          <w:color w:val="231F20"/>
          <w:sz w:val="36"/>
          <w:szCs w:val="36"/>
        </w:rPr>
        <w:t>)</w:t>
      </w:r>
    </w:p>
    <w:p w14:paraId="61BEB5B1" w14:textId="77777777" w:rsidR="001145D4" w:rsidRDefault="001145D4" w:rsidP="001145D4"/>
    <w:p w14:paraId="6C4D1F7D" w14:textId="77777777" w:rsidR="001145D4" w:rsidRPr="00B472B6" w:rsidRDefault="001145D4" w:rsidP="001145D4">
      <w:pPr>
        <w:spacing w:before="26" w:line="361" w:lineRule="exact"/>
        <w:ind w:right="-20"/>
        <w:rPr>
          <w:rFonts w:eastAsia="Arial"/>
          <w:b/>
          <w:bCs/>
          <w:sz w:val="32"/>
          <w:szCs w:val="32"/>
        </w:rPr>
      </w:pPr>
      <w:r w:rsidRPr="00B472B6">
        <w:rPr>
          <w:rFonts w:eastAsia="Arial"/>
          <w:b/>
          <w:bCs/>
          <w:color w:val="231F20"/>
          <w:spacing w:val="-12"/>
          <w:position w:val="-1"/>
          <w:sz w:val="32"/>
          <w:szCs w:val="32"/>
        </w:rPr>
        <w:t>T</w:t>
      </w:r>
      <w:r w:rsidRPr="00B472B6">
        <w:rPr>
          <w:rFonts w:eastAsia="Arial"/>
          <w:b/>
          <w:bCs/>
          <w:color w:val="231F20"/>
          <w:position w:val="-1"/>
          <w:sz w:val="32"/>
          <w:szCs w:val="32"/>
        </w:rPr>
        <w:t>ime allowed: 1 hour 30 minutes</w:t>
      </w:r>
    </w:p>
    <w:p w14:paraId="4ECF89CE" w14:textId="77777777" w:rsidR="003D5E74" w:rsidRDefault="003D5E74" w:rsidP="003D5E74"/>
    <w:p w14:paraId="45B57B70" w14:textId="06E59EA4" w:rsidR="003D5E74" w:rsidRDefault="00FD4E95" w:rsidP="003D5E74">
      <w:r>
        <w:rPr>
          <w:noProof/>
        </w:rPr>
        <w:drawing>
          <wp:anchor distT="0" distB="0" distL="114300" distR="114300" simplePos="0" relativeHeight="251688960" behindDoc="0" locked="0" layoutInCell="1" allowOverlap="1" wp14:anchorId="75C87570" wp14:editId="18C5B15E">
            <wp:simplePos x="0" y="0"/>
            <wp:positionH relativeFrom="column">
              <wp:posOffset>4044677</wp:posOffset>
            </wp:positionH>
            <wp:positionV relativeFrom="paragraph">
              <wp:posOffset>297320</wp:posOffset>
            </wp:positionV>
            <wp:extent cx="795338" cy="1062826"/>
            <wp:effectExtent l="0" t="0" r="5080" b="4445"/>
            <wp:wrapNone/>
            <wp:docPr id="3" name="Picture 3" descr="Crossed out calculato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rossed out calculator "/>
                    <pic:cNvPicPr/>
                  </pic:nvPicPr>
                  <pic:blipFill>
                    <a:blip r:embed="rId19"/>
                    <a:stretch>
                      <a:fillRect/>
                    </a:stretch>
                  </pic:blipFill>
                  <pic:spPr>
                    <a:xfrm>
                      <a:off x="0" y="0"/>
                      <a:ext cx="795338" cy="1062826"/>
                    </a:xfrm>
                    <a:prstGeom prst="rect">
                      <a:avLst/>
                    </a:prstGeom>
                  </pic:spPr>
                </pic:pic>
              </a:graphicData>
            </a:graphic>
            <wp14:sizeRelH relativeFrom="margin">
              <wp14:pctWidth>0</wp14:pctWidth>
            </wp14:sizeRelH>
            <wp14:sizeRelV relativeFrom="margin">
              <wp14:pctHeight>0</wp14:pctHeight>
            </wp14:sizeRelV>
          </wp:anchor>
        </w:drawing>
      </w:r>
      <w:r w:rsidR="009C5047">
        <w:rPr>
          <w:rFonts w:eastAsia="Arial"/>
          <w:b/>
          <w:bCs/>
          <w:noProof/>
          <w:color w:val="231F20"/>
          <w:spacing w:val="-13"/>
          <w:sz w:val="18"/>
          <w:szCs w:val="18"/>
        </w:rPr>
        <mc:AlternateContent>
          <mc:Choice Requires="wps">
            <w:drawing>
              <wp:anchor distT="0" distB="0" distL="114300" distR="114300" simplePos="0" relativeHeight="251660288" behindDoc="0" locked="0" layoutInCell="1" allowOverlap="1" wp14:anchorId="4AE2D43A" wp14:editId="54BEE4FA">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41B177A0" w14:textId="7E74A6F7" w:rsidR="001E6D40" w:rsidRDefault="001E6D40"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sidRPr="00620AEF">
                              <w:rPr>
                                <w:rFonts w:eastAsia="Arial"/>
                                <w:b/>
                                <w:bCs/>
                                <w:color w:val="231F20"/>
                                <w:sz w:val="18"/>
                                <w:szCs w:val="18"/>
                              </w:rPr>
                              <w:t>must have:</w:t>
                            </w:r>
                          </w:p>
                          <w:p w14:paraId="44AA1C9D" w14:textId="784AB99C" w:rsidR="001E6D40" w:rsidRPr="00620AEF" w:rsidRDefault="001E6D40">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7B565DEC" w14:textId="7C7B6DC0" w:rsidR="001E6D40" w:rsidRPr="00620AEF" w:rsidRDefault="001E6D40">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p w14:paraId="1029EB16" w14:textId="70F26345" w:rsidR="001E6D40" w:rsidRPr="00620AEF" w:rsidRDefault="001E6D40" w:rsidP="00620AEF">
                            <w:pPr>
                              <w:pStyle w:val="ListParagraph"/>
                              <w:tabs>
                                <w:tab w:val="right" w:pos="426"/>
                              </w:tabs>
                              <w:spacing w:before="120" w:line="240" w:lineRule="auto"/>
                              <w:ind w:left="0" w:right="-23"/>
                              <w:contextualSpacing w:val="0"/>
                              <w:rPr>
                                <w:rFonts w:eastAsia="Arial"/>
                                <w:b/>
                                <w:bCs/>
                                <w:color w:val="231F20"/>
                                <w:sz w:val="18"/>
                                <w:szCs w:val="18"/>
                              </w:rPr>
                            </w:pPr>
                            <w:r w:rsidRPr="00620AEF">
                              <w:rPr>
                                <w:rFonts w:eastAsia="Arial"/>
                                <w:b/>
                                <w:bCs/>
                                <w:color w:val="231F20"/>
                                <w:sz w:val="18"/>
                                <w:szCs w:val="18"/>
                              </w:rPr>
                              <w:t>Do not use:</w:t>
                            </w:r>
                          </w:p>
                          <w:p w14:paraId="1DD7529E" w14:textId="79138F7D" w:rsidR="001E6D40" w:rsidRPr="00FF61D6" w:rsidRDefault="001E6D40">
                            <w:pPr>
                              <w:pStyle w:val="ListParagraph"/>
                              <w:numPr>
                                <w:ilvl w:val="0"/>
                                <w:numId w:val="6"/>
                              </w:numPr>
                              <w:tabs>
                                <w:tab w:val="clear" w:pos="567"/>
                              </w:tabs>
                              <w:spacing w:before="9" w:line="240" w:lineRule="auto"/>
                              <w:ind w:left="284" w:right="-20" w:hanging="284"/>
                              <w:rPr>
                                <w:rFonts w:eastAsia="Arial"/>
                                <w:color w:val="231F20"/>
                                <w:sz w:val="18"/>
                                <w:szCs w:val="18"/>
                              </w:rPr>
                            </w:pPr>
                            <w:r>
                              <w:rPr>
                                <w:rFonts w:eastAsia="Arial"/>
                                <w:color w:val="231F20"/>
                                <w:sz w:val="18"/>
                                <w:szCs w:val="18"/>
                              </w:rPr>
                              <w:t>a calcula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7" style="position:absolute;margin-left:5.85pt;margin-top:5.75pt;width:223.35pt;height:119.05pt;z-index:251660288;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" filled="f" strokecolor="#5a5a5a [2109]" strokeweight=".5pt">
                <v:textbox>
                  <w:txbxContent>
                    <w:p w14:paraId="41B177A0" w14:textId="7E74A6F7" w:rsidR="001E6D40" w:rsidRDefault="001E6D40"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sidRPr="00620AEF">
                        <w:rPr>
                          <w:rFonts w:eastAsia="Arial"/>
                          <w:b/>
                          <w:bCs/>
                          <w:color w:val="231F20"/>
                          <w:sz w:val="18"/>
                          <w:szCs w:val="18"/>
                        </w:rPr>
                        <w:t>must have:</w:t>
                      </w:r>
                    </w:p>
                    <w:p w14:paraId="44AA1C9D" w14:textId="784AB99C" w:rsidR="001E6D40" w:rsidRPr="00620AEF" w:rsidRDefault="001E6D40">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7B565DEC" w14:textId="7C7B6DC0" w:rsidR="001E6D40" w:rsidRPr="00620AEF" w:rsidRDefault="001E6D40">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p w14:paraId="1029EB16" w14:textId="70F26345" w:rsidR="001E6D40" w:rsidRPr="00620AEF" w:rsidRDefault="001E6D40" w:rsidP="00620AEF">
                      <w:pPr>
                        <w:pStyle w:val="ListParagraph"/>
                        <w:tabs>
                          <w:tab w:val="right" w:pos="426"/>
                        </w:tabs>
                        <w:spacing w:before="120" w:line="240" w:lineRule="auto"/>
                        <w:ind w:left="0" w:right="-23"/>
                        <w:contextualSpacing w:val="0"/>
                        <w:rPr>
                          <w:rFonts w:eastAsia="Arial"/>
                          <w:b/>
                          <w:bCs/>
                          <w:color w:val="231F20"/>
                          <w:sz w:val="18"/>
                          <w:szCs w:val="18"/>
                        </w:rPr>
                      </w:pPr>
                      <w:r w:rsidRPr="00620AEF">
                        <w:rPr>
                          <w:rFonts w:eastAsia="Arial"/>
                          <w:b/>
                          <w:bCs/>
                          <w:color w:val="231F20"/>
                          <w:sz w:val="18"/>
                          <w:szCs w:val="18"/>
                        </w:rPr>
                        <w:t>Do not use:</w:t>
                      </w:r>
                    </w:p>
                    <w:p w14:paraId="1DD7529E" w14:textId="79138F7D" w:rsidR="001E6D40" w:rsidRPr="00FF61D6" w:rsidRDefault="001E6D40">
                      <w:pPr>
                        <w:pStyle w:val="ListParagraph"/>
                        <w:numPr>
                          <w:ilvl w:val="0"/>
                          <w:numId w:val="6"/>
                        </w:numPr>
                        <w:tabs>
                          <w:tab w:val="clear" w:pos="567"/>
                        </w:tabs>
                        <w:spacing w:before="9" w:line="240" w:lineRule="auto"/>
                        <w:ind w:left="284" w:right="-20" w:hanging="284"/>
                        <w:rPr>
                          <w:rFonts w:eastAsia="Arial"/>
                          <w:color w:val="231F20"/>
                          <w:sz w:val="18"/>
                          <w:szCs w:val="18"/>
                        </w:rPr>
                      </w:pPr>
                      <w:r>
                        <w:rPr>
                          <w:rFonts w:eastAsia="Arial"/>
                          <w:color w:val="231F20"/>
                          <w:sz w:val="18"/>
                          <w:szCs w:val="18"/>
                        </w:rPr>
                        <w:t>a calculator</w:t>
                      </w:r>
                    </w:p>
                  </w:txbxContent>
                </v:textbox>
              </v:roundrect>
            </w:pict>
          </mc:Fallback>
        </mc:AlternateContent>
      </w:r>
      <w:r w:rsidR="00526DCA">
        <w:rPr>
          <w:rFonts w:eastAsia="Arial"/>
          <w:b/>
          <w:bCs/>
          <w:noProof/>
          <w:color w:val="231F20"/>
          <w:spacing w:val="-13"/>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1E6D40" w:rsidRPr="00FF61D6" w:rsidRDefault="001E6D40"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8"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RihEw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" fillcolor="white [3212]" stroked="f" strokeweight="1pt">
                <v:shadow on="t" color="black" opacity="22937f" origin=",.5" offset="0,.63889mm"/>
                <v:textbox>
                  <w:txbxContent>
                    <w:p w14:paraId="567C0AA3" w14:textId="65D08ABA" w:rsidR="001E6D40" w:rsidRPr="00FF61D6" w:rsidRDefault="001E6D40" w:rsidP="009C5047">
                      <w:pPr>
                        <w:pStyle w:val="ListParagraph"/>
                        <w:tabs>
                          <w:tab w:val="right" w:pos="426"/>
                        </w:tabs>
                        <w:spacing w:before="9" w:line="240" w:lineRule="auto"/>
                        <w:ind w:left="0" w:right="-20"/>
                        <w:rPr>
                          <w:rFonts w:eastAsia="Arial"/>
                          <w:color w:val="231F20"/>
                          <w:sz w:val="18"/>
                          <w:szCs w:val="18"/>
                        </w:rPr>
                      </w:pPr>
                      <w:bookmarkStart w:id="3" w:name="_Hlk43448101"/>
                      <w:bookmarkEnd w:id="3"/>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rPr>
        <mc:AlternateContent>
          <mc:Choice Requires="wpg">
            <w:drawing>
              <wp:anchor distT="0" distB="0" distL="114300" distR="114300" simplePos="0" relativeHeight="251657216" behindDoc="1" locked="0" layoutInCell="1" allowOverlap="1" wp14:anchorId="006EC765" wp14:editId="1BAEFF6A">
                <wp:simplePos x="0" y="0"/>
                <wp:positionH relativeFrom="column">
                  <wp:posOffset>52705</wp:posOffset>
                </wp:positionH>
                <wp:positionV relativeFrom="paragraph">
                  <wp:posOffset>91811</wp:posOffset>
                </wp:positionV>
                <wp:extent cx="5520055" cy="1390650"/>
                <wp:effectExtent l="0" t="0" r="42545" b="0"/>
                <wp:wrapNone/>
                <wp:docPr id="459" name="Group 12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1E6D40" w:rsidRPr="009470EE" w:rsidRDefault="001E6D40"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123" o:spid="_x0000_s1029" alt="&quot;&quot;" style="position:absolute;margin-left:4.15pt;margin-top:7.25pt;width:434.65pt;height:109.5pt;z-index:-251659264;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7HzFw0AAKZ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">
                <v:group id="Group 160" o:spid="_x0000_s1030"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1"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2"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3"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1E6D40" w:rsidRPr="009470EE" w:rsidRDefault="001E6D40"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4"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5"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6"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7"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0E4D1C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STRUCTIONS</w:t>
      </w:r>
    </w:p>
    <w:p w14:paraId="5550D7FF" w14:textId="77777777" w:rsidR="001145D4" w:rsidRPr="00192857" w:rsidRDefault="001145D4">
      <w:pPr>
        <w:pStyle w:val="ListParagraph"/>
        <w:numPr>
          <w:ilvl w:val="0"/>
          <w:numId w:val="2"/>
        </w:numPr>
        <w:tabs>
          <w:tab w:val="clear" w:pos="567"/>
        </w:tabs>
        <w:ind w:left="425" w:hanging="425"/>
        <w:contextualSpacing w:val="0"/>
      </w:pPr>
      <w:r w:rsidRPr="00192857">
        <w:t>Use black ink. You can use an HB pencil, but only for graphs and diagrams.</w:t>
      </w:r>
    </w:p>
    <w:p w14:paraId="355F75D6" w14:textId="2A385521" w:rsidR="002258F5" w:rsidRDefault="002258F5">
      <w:pPr>
        <w:pStyle w:val="ListParagraph"/>
        <w:numPr>
          <w:ilvl w:val="0"/>
          <w:numId w:val="2"/>
        </w:numPr>
        <w:tabs>
          <w:tab w:val="clear" w:pos="567"/>
        </w:tabs>
        <w:ind w:left="425" w:hanging="425"/>
        <w:contextualSpacing w:val="0"/>
      </w:pPr>
      <w:r w:rsidRPr="002258F5">
        <w:t xml:space="preserve">Write your answer to each question in the space provided. If you need extra space, use </w:t>
      </w:r>
      <w:r>
        <w:br/>
      </w:r>
      <w:r w:rsidRPr="002258F5">
        <w:t>the lined pages at the end of this booklet. The question numbers must be clearly shown.</w:t>
      </w:r>
    </w:p>
    <w:p w14:paraId="264DECD6" w14:textId="446D6F9B" w:rsidR="001145D4" w:rsidRPr="00192857" w:rsidRDefault="001145D4">
      <w:pPr>
        <w:pStyle w:val="ListParagraph"/>
        <w:numPr>
          <w:ilvl w:val="0"/>
          <w:numId w:val="2"/>
        </w:numPr>
        <w:tabs>
          <w:tab w:val="clear" w:pos="567"/>
        </w:tabs>
        <w:ind w:left="425" w:hanging="425"/>
        <w:contextualSpacing w:val="0"/>
      </w:pPr>
      <w:r w:rsidRPr="00192857">
        <w:t xml:space="preserve">Answer </w:t>
      </w:r>
      <w:r w:rsidRPr="002258F5">
        <w:rPr>
          <w:b/>
          <w:bCs/>
        </w:rPr>
        <w:t>all</w:t>
      </w:r>
      <w:r w:rsidRPr="00192857">
        <w:t xml:space="preserve"> the questions.</w:t>
      </w:r>
    </w:p>
    <w:p w14:paraId="1683A363" w14:textId="77777777" w:rsidR="001145D4" w:rsidRPr="00192857" w:rsidRDefault="001145D4">
      <w:pPr>
        <w:pStyle w:val="ListParagraph"/>
        <w:numPr>
          <w:ilvl w:val="0"/>
          <w:numId w:val="2"/>
        </w:numPr>
        <w:tabs>
          <w:tab w:val="clear" w:pos="567"/>
        </w:tabs>
        <w:ind w:left="425" w:hanging="425"/>
        <w:contextualSpacing w:val="0"/>
      </w:pPr>
      <w:r w:rsidRPr="00192857">
        <w:t xml:space="preserve">Where appropriate, your answer should be supported with working. Marks might be </w:t>
      </w:r>
      <w:r>
        <w:br/>
      </w:r>
      <w:r w:rsidRPr="00192857">
        <w:t>given for using a correct method, even if your answer is wrong.</w:t>
      </w:r>
    </w:p>
    <w:p w14:paraId="07AFF7FD" w14:textId="77777777" w:rsidR="001145D4" w:rsidRPr="003A19C4"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C2DF5AE" w14:textId="77777777" w:rsidR="001145D4" w:rsidRPr="003A19C4" w:rsidRDefault="001145D4">
      <w:pPr>
        <w:pStyle w:val="ListParagraph"/>
        <w:numPr>
          <w:ilvl w:val="0"/>
          <w:numId w:val="3"/>
        </w:numPr>
        <w:tabs>
          <w:tab w:val="clear" w:pos="567"/>
        </w:tabs>
        <w:ind w:left="426" w:hanging="426"/>
        <w:rPr>
          <w:rFonts w:eastAsia="Myriad Pro Light"/>
        </w:rPr>
      </w:pPr>
      <w:r w:rsidRPr="003A19C4">
        <w:t>The total mark for this paper is</w:t>
      </w:r>
      <w:r w:rsidRPr="003A19C4">
        <w:rPr>
          <w:spacing w:val="-13"/>
        </w:rPr>
        <w:t xml:space="preserve"> </w:t>
      </w:r>
      <w:r w:rsidRPr="003A19C4">
        <w:rPr>
          <w:b/>
          <w:bCs/>
        </w:rPr>
        <w:t>100</w:t>
      </w:r>
      <w:r w:rsidRPr="003A19C4">
        <w:rPr>
          <w:position w:val="-1"/>
        </w:rPr>
        <w:t>.</w:t>
      </w:r>
    </w:p>
    <w:p w14:paraId="4A36E32F" w14:textId="77777777" w:rsidR="001145D4" w:rsidRPr="003A19C4" w:rsidRDefault="001145D4" w:rsidP="00AD2BC0">
      <w:pPr>
        <w:pStyle w:val="ListParagraph"/>
        <w:numPr>
          <w:ilvl w:val="0"/>
          <w:numId w:val="3"/>
        </w:numPr>
        <w:tabs>
          <w:tab w:val="clear" w:pos="567"/>
        </w:tabs>
        <w:ind w:left="426" w:hanging="426"/>
      </w:pPr>
      <w:r w:rsidRPr="003A19C4">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36B66D26" w14:textId="2D97046D" w:rsidR="001145D4" w:rsidRDefault="001145D4" w:rsidP="00AE4DBF">
      <w:pPr>
        <w:pStyle w:val="CoverInstFrontCover"/>
        <w:numPr>
          <w:ilvl w:val="0"/>
          <w:numId w:val="3"/>
        </w:numPr>
        <w:tabs>
          <w:tab w:val="clear" w:pos="283"/>
          <w:tab w:val="clear" w:pos="454"/>
          <w:tab w:val="clear" w:pos="907"/>
          <w:tab w:val="clear" w:pos="1361"/>
          <w:tab w:val="left" w:pos="1134"/>
          <w:tab w:val="left" w:pos="1701"/>
        </w:tabs>
        <w:ind w:left="425" w:hanging="425"/>
      </w:pPr>
      <w:r>
        <w:t xml:space="preserve">This document has </w:t>
      </w:r>
      <w:r w:rsidRPr="00CB45D4">
        <w:rPr>
          <w:rStyle w:val="bold"/>
        </w:rPr>
        <w:t>2</w:t>
      </w:r>
      <w:r w:rsidR="00CB45D4">
        <w:rPr>
          <w:rStyle w:val="bold"/>
        </w:rPr>
        <w:t>4</w:t>
      </w:r>
      <w:r>
        <w:t xml:space="preserve"> pages.</w:t>
      </w:r>
    </w:p>
    <w:p w14:paraId="0F8613F0" w14:textId="77777777" w:rsidR="001145D4" w:rsidRPr="003A19C4" w:rsidRDefault="001145D4" w:rsidP="001145D4">
      <w:pPr>
        <w:pStyle w:val="ListParagraph"/>
        <w:tabs>
          <w:tab w:val="clear" w:pos="567"/>
          <w:tab w:val="left" w:pos="426"/>
        </w:tabs>
        <w:ind w:left="0"/>
        <w:rPr>
          <w:position w:val="-1"/>
        </w:rPr>
      </w:pPr>
    </w:p>
    <w:p w14:paraId="25B79C74" w14:textId="77777777" w:rsidR="001145D4" w:rsidRPr="00192857" w:rsidRDefault="001145D4" w:rsidP="001145D4">
      <w:pPr>
        <w:spacing w:before="32"/>
        <w:rPr>
          <w:b/>
          <w:bCs/>
        </w:rPr>
      </w:pPr>
      <w:r w:rsidRPr="00192857">
        <w:rPr>
          <w:b/>
          <w:bCs/>
        </w:rPr>
        <w:t>ADVICE</w:t>
      </w:r>
    </w:p>
    <w:p w14:paraId="0FF9E5CF" w14:textId="7B485A93" w:rsidR="001145D4" w:rsidRPr="00192857" w:rsidRDefault="001145D4">
      <w:pPr>
        <w:pStyle w:val="ListParagraph"/>
        <w:numPr>
          <w:ilvl w:val="0"/>
          <w:numId w:val="7"/>
        </w:numPr>
        <w:tabs>
          <w:tab w:val="clear" w:pos="567"/>
        </w:tabs>
        <w:ind w:left="426" w:hanging="426"/>
      </w:pPr>
      <w:r w:rsidRPr="00192857">
        <w:t>Read each question carefully before you start your answer.</w:t>
      </w:r>
    </w:p>
    <w:p w14:paraId="6E07ABA1" w14:textId="77777777" w:rsidR="003D5E74" w:rsidRDefault="003D5E74" w:rsidP="003D5E74"/>
    <w:p w14:paraId="72B3A145" w14:textId="77777777" w:rsidR="003D5E74" w:rsidRDefault="003D5E74" w:rsidP="00F37F1D">
      <w:pPr>
        <w:rPr>
          <w:rStyle w:val="s1"/>
        </w:rPr>
      </w:pP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526DCA">
          <w:headerReference w:type="default" r:id="rId20"/>
          <w:footerReference w:type="default" r:id="rId21"/>
          <w:pgSz w:w="11900" w:h="16840"/>
          <w:pgMar w:top="1134" w:right="1134" w:bottom="851" w:left="1134" w:header="709" w:footer="567" w:gutter="0"/>
          <w:pgNumType w:start="1"/>
          <w:cols w:space="708"/>
          <w:docGrid w:linePitch="360"/>
        </w:sectPr>
      </w:pPr>
    </w:p>
    <w:p w14:paraId="74A3C772" w14:textId="77777777" w:rsidR="00356B7A" w:rsidRDefault="00356B7A" w:rsidP="003D5E74">
      <w:pPr>
        <w:jc w:val="center"/>
      </w:pPr>
    </w:p>
    <w:p w14:paraId="07EABB74" w14:textId="3D6F5F32" w:rsidR="003D5E74" w:rsidRDefault="003D5E74" w:rsidP="003D5E74">
      <w:pPr>
        <w:jc w:val="center"/>
      </w:pPr>
      <w:r w:rsidRPr="00D25A3D">
        <w:t xml:space="preserve">Answer </w:t>
      </w:r>
      <w:r w:rsidRPr="00D25A3D">
        <w:rPr>
          <w:b/>
        </w:rPr>
        <w:t>all</w:t>
      </w:r>
      <w:r w:rsidRPr="00D25A3D">
        <w:t xml:space="preserve"> the questions.</w:t>
      </w:r>
    </w:p>
    <w:p w14:paraId="53260A03" w14:textId="77777777" w:rsidR="003D5E74" w:rsidRDefault="003D5E74" w:rsidP="003D5E74">
      <w:pPr>
        <w:rPr>
          <w:rFonts w:eastAsia="Arial Unicode MS"/>
          <w:position w:val="-1"/>
        </w:rPr>
      </w:pPr>
    </w:p>
    <w:p w14:paraId="68CBE875" w14:textId="2DFBB13C" w:rsidR="00C920EA" w:rsidRPr="00C920EA" w:rsidRDefault="003D5E74" w:rsidP="00C920EA">
      <w:pPr>
        <w:pStyle w:val="1a"/>
        <w:tabs>
          <w:tab w:val="clear" w:pos="454"/>
          <w:tab w:val="clear" w:pos="907"/>
          <w:tab w:val="clear" w:pos="1361"/>
          <w:tab w:val="left" w:pos="1134"/>
          <w:tab w:val="left" w:pos="1701"/>
        </w:tabs>
        <w:ind w:left="567" w:hanging="567"/>
        <w:rPr>
          <w:b/>
          <w:bCs/>
        </w:rPr>
      </w:pPr>
      <w:r w:rsidRPr="005D284A">
        <w:rPr>
          <w:b/>
          <w:bCs/>
        </w:rPr>
        <w:t>1</w:t>
      </w:r>
      <w:r w:rsidR="005D284A">
        <w:tab/>
      </w:r>
      <w:r w:rsidR="00C920EA" w:rsidRPr="00C920EA">
        <w:t xml:space="preserve">Two pupils are given data that shows the estimated number of </w:t>
      </w:r>
      <w:r w:rsidR="00E57F1A">
        <w:t xml:space="preserve">games console </w:t>
      </w:r>
      <w:r w:rsidR="00C920EA" w:rsidRPr="00C920EA">
        <w:t xml:space="preserve">users </w:t>
      </w:r>
      <w:r w:rsidR="00E57F1A">
        <w:t>in a country</w:t>
      </w:r>
      <w:r w:rsidR="00E57F1A" w:rsidRPr="00C920EA">
        <w:t xml:space="preserve"> </w:t>
      </w:r>
      <w:r w:rsidR="00C920EA" w:rsidRPr="00C920EA">
        <w:t>from 201</w:t>
      </w:r>
      <w:r w:rsidR="00081D32">
        <w:t>6</w:t>
      </w:r>
      <w:r w:rsidR="00C920EA" w:rsidRPr="00C920EA">
        <w:t xml:space="preserve"> to 20</w:t>
      </w:r>
      <w:r w:rsidR="00081D32">
        <w:t>20</w:t>
      </w:r>
      <w:r w:rsidR="00C920EA" w:rsidRPr="00C920EA">
        <w:t>.</w:t>
      </w:r>
    </w:p>
    <w:p w14:paraId="71A1B8F4" w14:textId="77777777" w:rsidR="00C920EA" w:rsidRPr="00C920EA" w:rsidRDefault="00C920EA" w:rsidP="00C920EA">
      <w:pPr>
        <w:pStyle w:val="1a"/>
        <w:tabs>
          <w:tab w:val="clear" w:pos="454"/>
          <w:tab w:val="clear" w:pos="907"/>
          <w:tab w:val="clear" w:pos="1361"/>
          <w:tab w:val="left" w:pos="567"/>
        </w:tabs>
        <w:ind w:left="1134" w:hanging="1134"/>
        <w:rPr>
          <w:b/>
          <w:bCs/>
        </w:rPr>
      </w:pPr>
    </w:p>
    <w:p w14:paraId="64414A6C" w14:textId="2BCB176A" w:rsidR="00C920EA" w:rsidRPr="00C920EA" w:rsidRDefault="00C920EA" w:rsidP="00C920EA">
      <w:pPr>
        <w:pStyle w:val="1a"/>
        <w:tabs>
          <w:tab w:val="clear" w:pos="454"/>
          <w:tab w:val="clear" w:pos="907"/>
          <w:tab w:val="clear" w:pos="1361"/>
          <w:tab w:val="left" w:pos="567"/>
        </w:tabs>
        <w:ind w:left="1134" w:hanging="1134"/>
      </w:pPr>
      <w:r w:rsidRPr="00C920EA">
        <w:rPr>
          <w:b/>
          <w:bCs/>
        </w:rPr>
        <w:tab/>
        <w:t>(a)</w:t>
      </w:r>
      <w:r w:rsidRPr="00C920EA">
        <w:rPr>
          <w:b/>
          <w:bCs/>
        </w:rPr>
        <w:tab/>
      </w:r>
      <w:r w:rsidR="00081D32">
        <w:t>Morgan</w:t>
      </w:r>
      <w:r w:rsidRPr="00C920EA">
        <w:t xml:space="preserve"> creates this pie chart to show the data.</w:t>
      </w:r>
    </w:p>
    <w:p w14:paraId="66926562" w14:textId="37D0ECB9" w:rsidR="00FB0F2E" w:rsidRDefault="00FB0F2E" w:rsidP="00711322">
      <w:pPr>
        <w:pStyle w:val="1a"/>
        <w:tabs>
          <w:tab w:val="clear" w:pos="454"/>
          <w:tab w:val="clear" w:pos="907"/>
          <w:tab w:val="clear" w:pos="1361"/>
          <w:tab w:val="left" w:pos="567"/>
        </w:tabs>
        <w:ind w:left="1134" w:hanging="1134"/>
      </w:pPr>
    </w:p>
    <w:p w14:paraId="0A90EFE1" w14:textId="1AD3ED4C" w:rsidR="00C920EA" w:rsidRDefault="00C920EA" w:rsidP="00711322">
      <w:pPr>
        <w:pStyle w:val="1a"/>
        <w:tabs>
          <w:tab w:val="clear" w:pos="454"/>
          <w:tab w:val="clear" w:pos="907"/>
          <w:tab w:val="clear" w:pos="1361"/>
          <w:tab w:val="left" w:pos="567"/>
        </w:tabs>
        <w:ind w:left="1134" w:hanging="1134"/>
      </w:pPr>
      <w:r>
        <w:tab/>
      </w:r>
      <w:r>
        <w:tab/>
      </w:r>
      <w:r>
        <w:rPr>
          <w:noProof/>
        </w:rPr>
        <w:drawing>
          <wp:inline distT="0" distB="0" distL="0" distR="0" wp14:anchorId="11BACB6F" wp14:editId="6268D258">
            <wp:extent cx="3846584" cy="2334773"/>
            <wp:effectExtent l="0" t="0" r="1905" b="8890"/>
            <wp:docPr id="20" name="Picture 20" descr="Pie 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Pie chart"/>
                    <pic:cNvPicPr/>
                  </pic:nvPicPr>
                  <pic:blipFill>
                    <a:blip r:embed="rId22"/>
                    <a:stretch>
                      <a:fillRect/>
                    </a:stretch>
                  </pic:blipFill>
                  <pic:spPr>
                    <a:xfrm>
                      <a:off x="0" y="0"/>
                      <a:ext cx="3846584" cy="2334773"/>
                    </a:xfrm>
                    <a:prstGeom prst="rect">
                      <a:avLst/>
                    </a:prstGeom>
                  </pic:spPr>
                </pic:pic>
              </a:graphicData>
            </a:graphic>
          </wp:inline>
        </w:drawing>
      </w:r>
    </w:p>
    <w:p w14:paraId="18C5305F" w14:textId="5FDD7BDC" w:rsidR="00C920EA" w:rsidRDefault="00C920EA" w:rsidP="00E34553">
      <w:pPr>
        <w:pStyle w:val="1a"/>
        <w:tabs>
          <w:tab w:val="clear" w:pos="454"/>
          <w:tab w:val="clear" w:pos="907"/>
          <w:tab w:val="clear" w:pos="1361"/>
          <w:tab w:val="left" w:pos="567"/>
        </w:tabs>
        <w:spacing w:after="120"/>
        <w:ind w:left="1134" w:hanging="1134"/>
      </w:pPr>
    </w:p>
    <w:p w14:paraId="7509023E" w14:textId="2F71A627" w:rsidR="00C920EA" w:rsidRPr="00C920EA" w:rsidRDefault="00C920EA" w:rsidP="00C920EA">
      <w:pPr>
        <w:tabs>
          <w:tab w:val="left" w:pos="567"/>
          <w:tab w:val="left" w:pos="1134"/>
          <w:tab w:val="left" w:pos="1701"/>
          <w:tab w:val="center" w:pos="4961"/>
        </w:tabs>
        <w:suppressAutoHyphens/>
        <w:autoSpaceDE w:val="0"/>
        <w:autoSpaceDN w:val="0"/>
        <w:adjustRightInd w:val="0"/>
        <w:spacing w:line="260" w:lineRule="atLeast"/>
        <w:textAlignment w:val="baseline"/>
        <w:rPr>
          <w:rFonts w:cs="Arial"/>
          <w:color w:val="000000"/>
          <w:szCs w:val="22"/>
        </w:rPr>
      </w:pPr>
      <w:r>
        <w:rPr>
          <w:rFonts w:cs="Arial"/>
          <w:color w:val="000000"/>
          <w:szCs w:val="22"/>
        </w:rPr>
        <w:tab/>
      </w:r>
      <w:r>
        <w:rPr>
          <w:rFonts w:cs="Arial"/>
          <w:color w:val="000000"/>
          <w:szCs w:val="22"/>
        </w:rPr>
        <w:tab/>
      </w:r>
      <w:r w:rsidRPr="00C920EA">
        <w:rPr>
          <w:rFonts w:cs="Arial"/>
          <w:color w:val="000000"/>
          <w:szCs w:val="22"/>
        </w:rPr>
        <w:t xml:space="preserve">Write down two reasons why </w:t>
      </w:r>
      <w:r w:rsidR="00081D32">
        <w:rPr>
          <w:rFonts w:cs="Arial"/>
          <w:color w:val="000000"/>
          <w:szCs w:val="22"/>
        </w:rPr>
        <w:t>Morgan</w:t>
      </w:r>
      <w:r w:rsidRPr="00C920EA">
        <w:rPr>
          <w:rFonts w:cs="Arial"/>
          <w:color w:val="000000"/>
          <w:szCs w:val="22"/>
        </w:rPr>
        <w:t>’s pie chart is not suitable to represent the data.</w:t>
      </w:r>
    </w:p>
    <w:p w14:paraId="4EE58E79" w14:textId="579792D8" w:rsidR="00C920EA" w:rsidRDefault="00C920EA" w:rsidP="00711322">
      <w:pPr>
        <w:pStyle w:val="1a"/>
        <w:tabs>
          <w:tab w:val="clear" w:pos="454"/>
          <w:tab w:val="clear" w:pos="907"/>
          <w:tab w:val="clear" w:pos="1361"/>
          <w:tab w:val="left" w:pos="567"/>
        </w:tabs>
        <w:ind w:left="1134" w:hanging="1134"/>
      </w:pPr>
    </w:p>
    <w:p w14:paraId="270E93C9" w14:textId="53751FFC" w:rsidR="00C920EA" w:rsidRDefault="00C920EA" w:rsidP="00E34553">
      <w:pPr>
        <w:tabs>
          <w:tab w:val="left" w:pos="567"/>
        </w:tabs>
        <w:ind w:left="1134"/>
      </w:pPr>
      <w:r>
        <w:t>1..……..</w:t>
      </w:r>
      <w:r w:rsidRPr="000C2AAB">
        <w:t>…………………………………………………………………………………………</w:t>
      </w:r>
      <w:r w:rsidR="005366CE">
        <w:t>.</w:t>
      </w:r>
      <w:r w:rsidR="00E34553">
        <w:t>…</w:t>
      </w:r>
    </w:p>
    <w:p w14:paraId="75485A63" w14:textId="77777777" w:rsidR="00C920EA" w:rsidRDefault="00C920EA" w:rsidP="00E34553">
      <w:pPr>
        <w:tabs>
          <w:tab w:val="left" w:pos="567"/>
        </w:tabs>
        <w:ind w:left="1134"/>
      </w:pPr>
    </w:p>
    <w:p w14:paraId="73C07608" w14:textId="79EAC899" w:rsidR="00C920EA" w:rsidRDefault="00C920EA" w:rsidP="00E34553">
      <w:pPr>
        <w:tabs>
          <w:tab w:val="left" w:pos="567"/>
          <w:tab w:val="left" w:pos="1134"/>
        </w:tabs>
        <w:ind w:left="1134"/>
      </w:pPr>
      <w:r>
        <w:t>.…………....</w:t>
      </w:r>
      <w:r w:rsidRPr="000C2AAB">
        <w:t>…………………………………………………………………………………</w:t>
      </w:r>
      <w:r>
        <w:t>..</w:t>
      </w:r>
      <w:r w:rsidRPr="000C2AAB">
        <w:t>……</w:t>
      </w:r>
    </w:p>
    <w:p w14:paraId="397D0AAA" w14:textId="77777777" w:rsidR="00C920EA" w:rsidRDefault="00C920EA" w:rsidP="00E34553">
      <w:pPr>
        <w:tabs>
          <w:tab w:val="left" w:pos="567"/>
        </w:tabs>
        <w:ind w:left="1134"/>
      </w:pPr>
    </w:p>
    <w:p w14:paraId="0D0EFC0B" w14:textId="105A14BE" w:rsidR="00C920EA" w:rsidRDefault="00C920EA" w:rsidP="00E34553">
      <w:pPr>
        <w:tabs>
          <w:tab w:val="left" w:pos="567"/>
        </w:tabs>
        <w:ind w:left="1134"/>
      </w:pPr>
      <w:r>
        <w:t>2...……..</w:t>
      </w:r>
      <w:r w:rsidRPr="000C2AAB">
        <w:t>……………………………………………………………………………………………</w:t>
      </w:r>
    </w:p>
    <w:p w14:paraId="12E7F523" w14:textId="77777777" w:rsidR="00C920EA" w:rsidRDefault="00C920EA" w:rsidP="00E34553">
      <w:pPr>
        <w:tabs>
          <w:tab w:val="left" w:pos="567"/>
        </w:tabs>
        <w:ind w:left="1134"/>
      </w:pPr>
    </w:p>
    <w:p w14:paraId="67B3E999" w14:textId="67EC79DF" w:rsidR="00C920EA" w:rsidRDefault="00B224D8" w:rsidP="00E34553">
      <w:pPr>
        <w:tabs>
          <w:tab w:val="left" w:pos="567"/>
          <w:tab w:val="left" w:pos="1134"/>
        </w:tabs>
        <w:ind w:left="1134" w:right="-7"/>
        <w:jc w:val="right"/>
      </w:pPr>
      <w:r>
        <w:t>..</w:t>
      </w:r>
      <w:r w:rsidR="00C920EA">
        <w:t>..……....</w:t>
      </w:r>
      <w:r w:rsidR="00C920EA" w:rsidRPr="000C2AAB">
        <w:t>…………………………</w:t>
      </w:r>
      <w:r w:rsidR="00C920EA">
        <w:t>…..</w:t>
      </w:r>
      <w:r w:rsidR="00C920EA" w:rsidRPr="000C2AAB">
        <w:t>…………………………………………………………</w:t>
      </w:r>
      <w:r w:rsidR="00C920EA">
        <w:t>.</w:t>
      </w:r>
      <w:r w:rsidRPr="008758A7">
        <w:rPr>
          <w:b/>
          <w:bCs/>
        </w:rPr>
        <w:t>[</w:t>
      </w:r>
      <w:r w:rsidR="00C920EA">
        <w:rPr>
          <w:b/>
          <w:bCs/>
        </w:rPr>
        <w:t>2</w:t>
      </w:r>
      <w:r w:rsidR="00C920EA" w:rsidRPr="00511C04">
        <w:rPr>
          <w:b/>
          <w:bCs/>
        </w:rPr>
        <w:t>]</w:t>
      </w:r>
    </w:p>
    <w:p w14:paraId="6CE94EF8" w14:textId="4D876C84" w:rsidR="00C920EA" w:rsidRDefault="00C920EA" w:rsidP="00711322">
      <w:pPr>
        <w:pStyle w:val="1a"/>
        <w:tabs>
          <w:tab w:val="clear" w:pos="454"/>
          <w:tab w:val="clear" w:pos="907"/>
          <w:tab w:val="clear" w:pos="1361"/>
          <w:tab w:val="left" w:pos="567"/>
        </w:tabs>
        <w:ind w:left="1134" w:hanging="1134"/>
      </w:pPr>
    </w:p>
    <w:p w14:paraId="5F5AD77F" w14:textId="77777777" w:rsidR="00C920EA" w:rsidRDefault="00C920EA" w:rsidP="00711322">
      <w:pPr>
        <w:pStyle w:val="1a"/>
        <w:tabs>
          <w:tab w:val="clear" w:pos="454"/>
          <w:tab w:val="clear" w:pos="907"/>
          <w:tab w:val="clear" w:pos="1361"/>
          <w:tab w:val="left" w:pos="567"/>
        </w:tabs>
        <w:ind w:left="1134" w:hanging="1134"/>
      </w:pPr>
    </w:p>
    <w:p w14:paraId="5EBFEC50" w14:textId="77777777" w:rsidR="00711322" w:rsidRDefault="00711322">
      <w:pPr>
        <w:spacing w:line="240" w:lineRule="auto"/>
        <w:rPr>
          <w:bCs/>
        </w:rPr>
      </w:pPr>
    </w:p>
    <w:p w14:paraId="51800491" w14:textId="77777777" w:rsidR="00711322" w:rsidRDefault="00711322">
      <w:pPr>
        <w:spacing w:line="240" w:lineRule="auto"/>
        <w:rPr>
          <w:bCs/>
        </w:rPr>
      </w:pPr>
    </w:p>
    <w:p w14:paraId="199CBE5B" w14:textId="77777777" w:rsidR="00C920EA" w:rsidRDefault="00E27B02">
      <w:pPr>
        <w:spacing w:line="240" w:lineRule="auto"/>
        <w:rPr>
          <w:bCs/>
        </w:rPr>
      </w:pPr>
      <w:r>
        <w:rPr>
          <w:bCs/>
        </w:rPr>
        <w:br w:type="page"/>
      </w:r>
    </w:p>
    <w:p w14:paraId="76FDF533" w14:textId="77777777" w:rsidR="00C920EA" w:rsidRDefault="00C920EA">
      <w:pPr>
        <w:spacing w:line="240" w:lineRule="auto"/>
        <w:rPr>
          <w:bCs/>
        </w:rPr>
      </w:pPr>
    </w:p>
    <w:p w14:paraId="08ECCBB0" w14:textId="35FFFEFF" w:rsidR="00C920EA" w:rsidRDefault="00C920EA" w:rsidP="00C920EA">
      <w:pPr>
        <w:spacing w:line="240" w:lineRule="auto"/>
        <w:ind w:firstLine="567"/>
      </w:pPr>
      <w:r w:rsidRPr="00C920EA">
        <w:rPr>
          <w:b/>
        </w:rPr>
        <w:t>(b)</w:t>
      </w:r>
      <w:r w:rsidRPr="00C920EA">
        <w:rPr>
          <w:b/>
        </w:rPr>
        <w:tab/>
      </w:r>
      <w:r w:rsidR="00421E04">
        <w:t>Charlie</w:t>
      </w:r>
      <w:r w:rsidRPr="00C920EA">
        <w:t xml:space="preserve"> creates this line graph to show the same data.</w:t>
      </w:r>
    </w:p>
    <w:p w14:paraId="77609D6A" w14:textId="77777777" w:rsidR="00C920EA" w:rsidRPr="00C920EA" w:rsidRDefault="00C920EA" w:rsidP="00C920EA">
      <w:pPr>
        <w:spacing w:line="240" w:lineRule="auto"/>
        <w:ind w:firstLine="567"/>
        <w:rPr>
          <w:b/>
          <w:bCs/>
        </w:rPr>
      </w:pPr>
    </w:p>
    <w:p w14:paraId="37D0EE0F" w14:textId="7931239C" w:rsidR="00C920EA" w:rsidRDefault="00C920EA" w:rsidP="00C920EA">
      <w:pPr>
        <w:spacing w:line="240" w:lineRule="auto"/>
        <w:ind w:firstLine="567"/>
        <w:rPr>
          <w:bCs/>
        </w:rPr>
      </w:pPr>
      <w:r>
        <w:rPr>
          <w:bCs/>
        </w:rPr>
        <w:tab/>
      </w:r>
      <w:r w:rsidR="00C26A87">
        <w:rPr>
          <w:bCs/>
          <w:noProof/>
        </w:rPr>
        <w:drawing>
          <wp:inline distT="0" distB="0" distL="0" distR="0" wp14:anchorId="6D2FFD92" wp14:editId="6838F59C">
            <wp:extent cx="4029464" cy="2587757"/>
            <wp:effectExtent l="0" t="0" r="9525" b="3175"/>
            <wp:docPr id="2" name="Picture 2" descr="Line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Line graph"/>
                    <pic:cNvPicPr/>
                  </pic:nvPicPr>
                  <pic:blipFill>
                    <a:blip r:embed="rId23"/>
                    <a:stretch>
                      <a:fillRect/>
                    </a:stretch>
                  </pic:blipFill>
                  <pic:spPr>
                    <a:xfrm>
                      <a:off x="0" y="0"/>
                      <a:ext cx="4029464" cy="2587757"/>
                    </a:xfrm>
                    <a:prstGeom prst="rect">
                      <a:avLst/>
                    </a:prstGeom>
                  </pic:spPr>
                </pic:pic>
              </a:graphicData>
            </a:graphic>
          </wp:inline>
        </w:drawing>
      </w:r>
    </w:p>
    <w:p w14:paraId="50A38BB8" w14:textId="77777777" w:rsidR="00C920EA" w:rsidRDefault="00C920EA">
      <w:pPr>
        <w:spacing w:line="240" w:lineRule="auto"/>
        <w:rPr>
          <w:bCs/>
        </w:rPr>
      </w:pPr>
    </w:p>
    <w:p w14:paraId="6E419636" w14:textId="4EFDEF97" w:rsidR="00C920EA" w:rsidRPr="00C920EA" w:rsidRDefault="00C920EA" w:rsidP="00C920EA">
      <w:pPr>
        <w:spacing w:line="240" w:lineRule="auto"/>
        <w:ind w:left="1134"/>
      </w:pPr>
      <w:r w:rsidRPr="00C920EA">
        <w:t xml:space="preserve">Work out the percentage increase in the number of </w:t>
      </w:r>
      <w:r w:rsidR="00421E04">
        <w:t>games console</w:t>
      </w:r>
      <w:r w:rsidRPr="00C920EA">
        <w:t xml:space="preserve"> users from 201</w:t>
      </w:r>
      <w:r w:rsidR="00644789">
        <w:t>6</w:t>
      </w:r>
      <w:r>
        <w:br/>
      </w:r>
      <w:r w:rsidRPr="00C920EA">
        <w:t xml:space="preserve">to </w:t>
      </w:r>
      <w:r w:rsidR="00644789" w:rsidRPr="00C920EA">
        <w:t>20</w:t>
      </w:r>
      <w:r w:rsidR="00644789">
        <w:t>20</w:t>
      </w:r>
      <w:r w:rsidRPr="00C920EA">
        <w:t>.</w:t>
      </w:r>
    </w:p>
    <w:p w14:paraId="26DDCC19" w14:textId="77777777" w:rsidR="00C920EA" w:rsidRPr="00C920EA" w:rsidRDefault="00C920EA" w:rsidP="00C920EA"/>
    <w:p w14:paraId="25EBAA22" w14:textId="77777777" w:rsidR="00C920EA" w:rsidRPr="00C920EA" w:rsidRDefault="00C920EA" w:rsidP="00C920EA"/>
    <w:p w14:paraId="5CEAA607" w14:textId="77777777" w:rsidR="00C920EA" w:rsidRPr="00C920EA" w:rsidRDefault="00C920EA" w:rsidP="00C920EA"/>
    <w:p w14:paraId="30F045EB" w14:textId="77777777" w:rsidR="00C920EA" w:rsidRPr="00C920EA" w:rsidRDefault="00C920EA" w:rsidP="00C920EA"/>
    <w:p w14:paraId="0CB70704" w14:textId="77777777" w:rsidR="00C920EA" w:rsidRPr="00C920EA" w:rsidRDefault="00C920EA" w:rsidP="00C920EA"/>
    <w:p w14:paraId="6494D23B" w14:textId="77777777" w:rsidR="00C920EA" w:rsidRPr="00C920EA" w:rsidRDefault="00C920EA" w:rsidP="00C920EA"/>
    <w:p w14:paraId="3C5220F6" w14:textId="77777777" w:rsidR="00C920EA" w:rsidRPr="00C920EA" w:rsidRDefault="00C920EA" w:rsidP="00C920EA"/>
    <w:p w14:paraId="35C75D0D" w14:textId="77777777" w:rsidR="00C920EA" w:rsidRPr="00C920EA" w:rsidRDefault="00C920EA" w:rsidP="00C920EA"/>
    <w:p w14:paraId="3C4993D7" w14:textId="77777777" w:rsidR="00C920EA" w:rsidRPr="00C920EA" w:rsidRDefault="00C920EA" w:rsidP="00C920EA"/>
    <w:p w14:paraId="6DB969F5" w14:textId="77777777" w:rsidR="00C920EA" w:rsidRPr="00C920EA" w:rsidRDefault="00C920EA" w:rsidP="00C920EA"/>
    <w:p w14:paraId="7D22C773" w14:textId="77777777" w:rsidR="00C920EA" w:rsidRPr="00C920EA" w:rsidRDefault="00C920EA" w:rsidP="00C920EA"/>
    <w:p w14:paraId="3A4A72E6" w14:textId="77777777" w:rsidR="00C920EA" w:rsidRPr="00C920EA" w:rsidRDefault="00C920EA" w:rsidP="00C920EA"/>
    <w:p w14:paraId="5526BF97" w14:textId="77777777" w:rsidR="00C920EA" w:rsidRPr="00C920EA" w:rsidRDefault="00C920EA" w:rsidP="00C920EA"/>
    <w:p w14:paraId="4A90DC1F" w14:textId="77777777" w:rsidR="00C920EA" w:rsidRPr="00C920EA" w:rsidRDefault="00C920EA" w:rsidP="00C920EA"/>
    <w:p w14:paraId="32596A0E" w14:textId="77777777" w:rsidR="00C920EA" w:rsidRPr="00C920EA" w:rsidRDefault="00C920EA" w:rsidP="00C920EA"/>
    <w:p w14:paraId="2B4657EE" w14:textId="77777777" w:rsidR="00C920EA" w:rsidRPr="00C920EA" w:rsidRDefault="00C920EA" w:rsidP="00C920EA"/>
    <w:p w14:paraId="44A80BD2" w14:textId="77777777" w:rsidR="00C920EA" w:rsidRPr="00C920EA" w:rsidRDefault="00C920EA" w:rsidP="00C920EA"/>
    <w:p w14:paraId="7DDA4044" w14:textId="77777777" w:rsidR="00C920EA" w:rsidRPr="00C920EA" w:rsidRDefault="00C920EA" w:rsidP="00C920EA"/>
    <w:p w14:paraId="38E06DC2" w14:textId="77777777" w:rsidR="00C920EA" w:rsidRPr="00C920EA" w:rsidRDefault="00C920EA" w:rsidP="00C920EA"/>
    <w:p w14:paraId="14DF8B76" w14:textId="77777777" w:rsidR="00C920EA" w:rsidRPr="00C920EA" w:rsidRDefault="00C920EA" w:rsidP="00C920EA"/>
    <w:p w14:paraId="5EF5FB7E" w14:textId="77777777" w:rsidR="00C920EA" w:rsidRPr="00C920EA" w:rsidRDefault="00C920EA" w:rsidP="00C920EA"/>
    <w:p w14:paraId="1DBDF182" w14:textId="77777777" w:rsidR="00C920EA" w:rsidRPr="00C920EA" w:rsidRDefault="00C920EA" w:rsidP="00C920EA"/>
    <w:p w14:paraId="1AE6CED0" w14:textId="77777777" w:rsidR="00C920EA" w:rsidRPr="00C920EA" w:rsidRDefault="00C920EA" w:rsidP="00C920EA"/>
    <w:p w14:paraId="2398B916" w14:textId="77777777" w:rsidR="00C920EA" w:rsidRPr="00C920EA" w:rsidRDefault="00C920EA" w:rsidP="00C920EA"/>
    <w:p w14:paraId="35014B52" w14:textId="77777777" w:rsidR="00C920EA" w:rsidRPr="00C920EA" w:rsidRDefault="00C920EA" w:rsidP="00C920EA"/>
    <w:p w14:paraId="0DB369D3" w14:textId="77777777" w:rsidR="00C920EA" w:rsidRPr="00C920EA" w:rsidRDefault="00C920EA" w:rsidP="00C920EA"/>
    <w:p w14:paraId="02ED05E1" w14:textId="79D961D1" w:rsidR="00C920EA" w:rsidRPr="008A5B93" w:rsidRDefault="00C920EA" w:rsidP="001E6D40">
      <w:pPr>
        <w:jc w:val="right"/>
      </w:pPr>
      <w:r w:rsidRPr="001C4DC9">
        <w:rPr>
          <w:b/>
          <w:bCs/>
        </w:rPr>
        <w:t>(</w:t>
      </w:r>
      <w:r>
        <w:rPr>
          <w:b/>
          <w:bCs/>
        </w:rPr>
        <w:t>b</w:t>
      </w:r>
      <w:r w:rsidRPr="001C4DC9">
        <w:rPr>
          <w:b/>
          <w:bCs/>
        </w:rPr>
        <w:t>)</w:t>
      </w:r>
      <w:r>
        <w:t xml:space="preserve"> </w:t>
      </w:r>
      <w:r w:rsidRPr="008A5B93">
        <w:t xml:space="preserve">……..…………….………………. </w:t>
      </w:r>
      <w:r>
        <w:t xml:space="preserve">% </w:t>
      </w:r>
      <w:r w:rsidRPr="008A5B93">
        <w:rPr>
          <w:b/>
        </w:rPr>
        <w:t>[</w:t>
      </w:r>
      <w:r>
        <w:rPr>
          <w:b/>
        </w:rPr>
        <w:t>4</w:t>
      </w:r>
      <w:r w:rsidRPr="008A5B93">
        <w:rPr>
          <w:b/>
        </w:rPr>
        <w:t>]</w:t>
      </w:r>
    </w:p>
    <w:p w14:paraId="145FC539" w14:textId="77777777" w:rsidR="00C920EA" w:rsidRDefault="00C920EA">
      <w:pPr>
        <w:spacing w:line="240" w:lineRule="auto"/>
        <w:rPr>
          <w:bCs/>
        </w:rPr>
      </w:pPr>
    </w:p>
    <w:p w14:paraId="48CA226D" w14:textId="77777777" w:rsidR="00C920EA" w:rsidRDefault="00C920EA">
      <w:pPr>
        <w:spacing w:line="240" w:lineRule="auto"/>
        <w:rPr>
          <w:bCs/>
        </w:rPr>
      </w:pPr>
    </w:p>
    <w:p w14:paraId="09104468" w14:textId="77777777" w:rsidR="00C920EA" w:rsidRDefault="00C920EA">
      <w:pPr>
        <w:spacing w:line="240" w:lineRule="auto"/>
        <w:rPr>
          <w:bCs/>
        </w:rPr>
      </w:pPr>
    </w:p>
    <w:p w14:paraId="210342D5" w14:textId="0D978685" w:rsidR="00C920EA" w:rsidRDefault="00C920EA">
      <w:pPr>
        <w:spacing w:line="240" w:lineRule="auto"/>
        <w:rPr>
          <w:bCs/>
        </w:rPr>
      </w:pPr>
      <w:r>
        <w:rPr>
          <w:bCs/>
        </w:rPr>
        <w:br w:type="page"/>
      </w:r>
    </w:p>
    <w:p w14:paraId="40F39E87" w14:textId="77777777" w:rsidR="00E27B02" w:rsidRDefault="00E27B02">
      <w:pPr>
        <w:spacing w:line="240" w:lineRule="auto"/>
        <w:rPr>
          <w:bCs/>
        </w:rPr>
      </w:pPr>
    </w:p>
    <w:p w14:paraId="5F04DAA0" w14:textId="1E038EDC" w:rsidR="00517EB3" w:rsidRPr="00517EB3" w:rsidRDefault="003D5E74" w:rsidP="00517EB3">
      <w:pPr>
        <w:pStyle w:val="1a"/>
        <w:tabs>
          <w:tab w:val="left" w:pos="1134"/>
        </w:tabs>
        <w:ind w:left="567" w:hanging="567"/>
        <w:rPr>
          <w:b/>
          <w:bCs/>
        </w:rPr>
      </w:pPr>
      <w:r>
        <w:rPr>
          <w:b/>
        </w:rPr>
        <w:t>2</w:t>
      </w:r>
      <w:r>
        <w:rPr>
          <w:b/>
        </w:rPr>
        <w:tab/>
      </w:r>
      <w:r w:rsidR="00517EB3" w:rsidRPr="00517EB3">
        <w:t xml:space="preserve">The scale diagram below shows the position of two </w:t>
      </w:r>
      <w:r w:rsidR="00CC0BD2">
        <w:t>ships</w:t>
      </w:r>
      <w:r w:rsidR="00517EB3" w:rsidRPr="00517EB3">
        <w:t xml:space="preserve">, </w:t>
      </w:r>
      <w:r w:rsidR="00CC0BD2">
        <w:t>R</w:t>
      </w:r>
      <w:r w:rsidR="00517EB3" w:rsidRPr="00517EB3">
        <w:t xml:space="preserve"> and </w:t>
      </w:r>
      <w:r w:rsidR="00CC0BD2">
        <w:t>S</w:t>
      </w:r>
      <w:r w:rsidR="00517EB3" w:rsidRPr="00517EB3">
        <w:t>.</w:t>
      </w:r>
    </w:p>
    <w:p w14:paraId="7FBB6664" w14:textId="58440643" w:rsidR="00517EB3" w:rsidRDefault="00517EB3" w:rsidP="000D0A64">
      <w:pPr>
        <w:pStyle w:val="1a"/>
        <w:tabs>
          <w:tab w:val="clear" w:pos="454"/>
          <w:tab w:val="clear" w:pos="907"/>
          <w:tab w:val="clear" w:pos="1361"/>
          <w:tab w:val="left" w:pos="1134"/>
        </w:tabs>
        <w:ind w:left="567" w:hanging="567"/>
        <w:rPr>
          <w:b/>
        </w:rPr>
      </w:pPr>
    </w:p>
    <w:p w14:paraId="5A24D527" w14:textId="6B2884EB" w:rsidR="00517EB3" w:rsidRDefault="00517EB3" w:rsidP="00517EB3">
      <w:pPr>
        <w:pStyle w:val="1a"/>
        <w:tabs>
          <w:tab w:val="clear" w:pos="454"/>
          <w:tab w:val="clear" w:pos="907"/>
          <w:tab w:val="clear" w:pos="1361"/>
          <w:tab w:val="left" w:pos="1134"/>
        </w:tabs>
        <w:ind w:left="567" w:hanging="567"/>
        <w:jc w:val="center"/>
        <w:rPr>
          <w:b/>
        </w:rPr>
      </w:pPr>
      <w:r>
        <w:rPr>
          <w:b/>
          <w:noProof/>
        </w:rPr>
        <w:drawing>
          <wp:inline distT="0" distB="0" distL="0" distR="0" wp14:anchorId="0C8025CF" wp14:editId="387FC55A">
            <wp:extent cx="3544831" cy="3846584"/>
            <wp:effectExtent l="0" t="0" r="0" b="1905"/>
            <wp:docPr id="22" name="Picture 22"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
                    <pic:cNvPicPr/>
                  </pic:nvPicPr>
                  <pic:blipFill>
                    <a:blip r:embed="rId24"/>
                    <a:stretch>
                      <a:fillRect/>
                    </a:stretch>
                  </pic:blipFill>
                  <pic:spPr>
                    <a:xfrm>
                      <a:off x="0" y="0"/>
                      <a:ext cx="3544831" cy="3846584"/>
                    </a:xfrm>
                    <a:prstGeom prst="rect">
                      <a:avLst/>
                    </a:prstGeom>
                  </pic:spPr>
                </pic:pic>
              </a:graphicData>
            </a:graphic>
          </wp:inline>
        </w:drawing>
      </w:r>
    </w:p>
    <w:p w14:paraId="694CFEC8" w14:textId="77777777" w:rsidR="00517EB3" w:rsidRPr="00517EB3" w:rsidRDefault="00517EB3" w:rsidP="00517EB3"/>
    <w:p w14:paraId="49D7272E" w14:textId="77777777" w:rsidR="00517EB3" w:rsidRPr="00517EB3" w:rsidRDefault="00517EB3" w:rsidP="00517EB3"/>
    <w:p w14:paraId="5E06F876" w14:textId="77777777" w:rsidR="00517EB3" w:rsidRPr="00517EB3" w:rsidRDefault="00517EB3" w:rsidP="00517EB3"/>
    <w:p w14:paraId="4C769E29" w14:textId="77777777" w:rsidR="00517EB3" w:rsidRPr="00517EB3" w:rsidRDefault="00517EB3" w:rsidP="00517EB3"/>
    <w:p w14:paraId="7D9E55D2" w14:textId="77777777" w:rsidR="00517EB3" w:rsidRPr="00517EB3" w:rsidRDefault="00517EB3" w:rsidP="00517EB3"/>
    <w:p w14:paraId="3E4F4BB4" w14:textId="77777777" w:rsidR="00517EB3" w:rsidRPr="00517EB3" w:rsidRDefault="00517EB3" w:rsidP="00517EB3"/>
    <w:p w14:paraId="03182052" w14:textId="77777777" w:rsidR="00517EB3" w:rsidRPr="00517EB3" w:rsidRDefault="00517EB3" w:rsidP="00517EB3"/>
    <w:p w14:paraId="2B393964" w14:textId="6D70DBF9" w:rsidR="00517EB3" w:rsidRPr="00517EB3" w:rsidRDefault="00517EB3" w:rsidP="00517EB3">
      <w:r w:rsidRPr="00517EB3">
        <w:tab/>
        <w:t xml:space="preserve">The bearing of a </w:t>
      </w:r>
      <w:r w:rsidR="00556765">
        <w:t xml:space="preserve">lighthouse </w:t>
      </w:r>
      <w:r w:rsidRPr="00517EB3">
        <w:t xml:space="preserve">from </w:t>
      </w:r>
      <w:r w:rsidR="00556765">
        <w:t>ship</w:t>
      </w:r>
      <w:r w:rsidR="00556765" w:rsidRPr="00517EB3">
        <w:t xml:space="preserve"> </w:t>
      </w:r>
      <w:r w:rsidR="00556765">
        <w:t>R</w:t>
      </w:r>
      <w:r w:rsidRPr="00517EB3">
        <w:t xml:space="preserve"> is 07</w:t>
      </w:r>
      <w:r w:rsidR="0026735F">
        <w:t>8</w:t>
      </w:r>
      <w:r w:rsidRPr="00517EB3">
        <w:t>°.</w:t>
      </w:r>
    </w:p>
    <w:p w14:paraId="4D5B8879" w14:textId="619C76A8" w:rsidR="00517EB3" w:rsidRPr="00517EB3" w:rsidRDefault="00517EB3" w:rsidP="00517EB3">
      <w:r w:rsidRPr="00517EB3">
        <w:tab/>
        <w:t xml:space="preserve">The bearing of the </w:t>
      </w:r>
      <w:r w:rsidR="00556765">
        <w:t xml:space="preserve">lighthouse </w:t>
      </w:r>
      <w:r w:rsidR="00556765" w:rsidRPr="00517EB3">
        <w:t xml:space="preserve">from </w:t>
      </w:r>
      <w:r w:rsidR="00556765">
        <w:t>ship</w:t>
      </w:r>
      <w:r w:rsidR="00556765" w:rsidRPr="00517EB3" w:rsidDel="00556765">
        <w:t xml:space="preserve"> </w:t>
      </w:r>
      <w:r w:rsidR="00556765">
        <w:t>S</w:t>
      </w:r>
      <w:r w:rsidRPr="00517EB3">
        <w:t xml:space="preserve"> is 11</w:t>
      </w:r>
      <w:r w:rsidR="0026735F">
        <w:t>4</w:t>
      </w:r>
      <w:r w:rsidRPr="00517EB3">
        <w:t>°.</w:t>
      </w:r>
    </w:p>
    <w:p w14:paraId="4B8F5DF4" w14:textId="77777777" w:rsidR="00517EB3" w:rsidRPr="00517EB3" w:rsidRDefault="00517EB3" w:rsidP="00517EB3"/>
    <w:p w14:paraId="561424DE" w14:textId="522E9EC3" w:rsidR="00517EB3" w:rsidRPr="00517EB3" w:rsidRDefault="00517EB3" w:rsidP="00517EB3">
      <w:r w:rsidRPr="00517EB3">
        <w:tab/>
        <w:t xml:space="preserve">Use construction to find the distance from </w:t>
      </w:r>
      <w:r w:rsidR="00164382">
        <w:t>ship</w:t>
      </w:r>
      <w:r w:rsidR="00164382" w:rsidRPr="00517EB3">
        <w:t xml:space="preserve"> </w:t>
      </w:r>
      <w:r w:rsidR="00164382">
        <w:t>R</w:t>
      </w:r>
      <w:r w:rsidR="00164382" w:rsidRPr="00517EB3" w:rsidDel="00164382">
        <w:t xml:space="preserve"> </w:t>
      </w:r>
      <w:r w:rsidRPr="00517EB3">
        <w:t xml:space="preserve">to the </w:t>
      </w:r>
      <w:r w:rsidR="00164382">
        <w:t>lighthouse</w:t>
      </w:r>
      <w:r w:rsidRPr="00517EB3">
        <w:t>.</w:t>
      </w:r>
    </w:p>
    <w:p w14:paraId="26F92DD6" w14:textId="6B76AF77" w:rsidR="000D0A64" w:rsidRDefault="00517EB3" w:rsidP="00517EB3">
      <w:r w:rsidRPr="00517EB3">
        <w:tab/>
        <w:t>Give your answer to the nearest 0.1</w:t>
      </w:r>
      <w:r w:rsidRPr="00517EB3">
        <w:rPr>
          <w:sz w:val="13"/>
          <w:szCs w:val="13"/>
        </w:rPr>
        <w:t xml:space="preserve"> </w:t>
      </w:r>
      <w:r w:rsidRPr="00517EB3">
        <w:t>km.</w:t>
      </w:r>
    </w:p>
    <w:p w14:paraId="4060221D" w14:textId="77777777" w:rsidR="000D0A64" w:rsidRDefault="000D0A64" w:rsidP="000D0A64">
      <w:pPr>
        <w:pStyle w:val="1a"/>
        <w:tabs>
          <w:tab w:val="clear" w:pos="454"/>
          <w:tab w:val="clear" w:pos="907"/>
          <w:tab w:val="clear" w:pos="1361"/>
        </w:tabs>
        <w:ind w:left="567" w:hanging="567"/>
      </w:pPr>
    </w:p>
    <w:p w14:paraId="4309954A" w14:textId="77777777" w:rsidR="000D0A64" w:rsidRDefault="000D0A64" w:rsidP="000D0A64">
      <w:pPr>
        <w:pStyle w:val="1a"/>
        <w:tabs>
          <w:tab w:val="clear" w:pos="454"/>
          <w:tab w:val="clear" w:pos="907"/>
          <w:tab w:val="clear" w:pos="1361"/>
        </w:tabs>
        <w:ind w:left="567" w:hanging="567"/>
      </w:pPr>
    </w:p>
    <w:p w14:paraId="61B12128" w14:textId="77777777" w:rsidR="000D0A64" w:rsidRDefault="000D0A64" w:rsidP="000D0A64">
      <w:pPr>
        <w:pStyle w:val="1a"/>
        <w:tabs>
          <w:tab w:val="clear" w:pos="454"/>
          <w:tab w:val="clear" w:pos="907"/>
          <w:tab w:val="clear" w:pos="1361"/>
        </w:tabs>
        <w:ind w:left="567" w:hanging="567"/>
      </w:pPr>
    </w:p>
    <w:p w14:paraId="6351DD3C" w14:textId="77777777" w:rsidR="000D0A64" w:rsidRDefault="000D0A64" w:rsidP="000D0A64">
      <w:pPr>
        <w:pStyle w:val="1a"/>
        <w:tabs>
          <w:tab w:val="clear" w:pos="454"/>
          <w:tab w:val="clear" w:pos="907"/>
          <w:tab w:val="clear" w:pos="1361"/>
        </w:tabs>
        <w:ind w:left="567" w:hanging="567"/>
      </w:pPr>
    </w:p>
    <w:p w14:paraId="56A1419A" w14:textId="23CBA1CA" w:rsidR="000D0A64" w:rsidRDefault="000D0A64" w:rsidP="000D0A64">
      <w:pPr>
        <w:pStyle w:val="1a"/>
        <w:tabs>
          <w:tab w:val="clear" w:pos="454"/>
          <w:tab w:val="clear" w:pos="907"/>
          <w:tab w:val="clear" w:pos="1361"/>
        </w:tabs>
        <w:ind w:left="567" w:hanging="567"/>
      </w:pPr>
    </w:p>
    <w:p w14:paraId="560A82E5" w14:textId="6C4C7417" w:rsidR="000D0A64" w:rsidRDefault="000D0A64" w:rsidP="000D0A64">
      <w:pPr>
        <w:pStyle w:val="1a"/>
        <w:tabs>
          <w:tab w:val="clear" w:pos="454"/>
          <w:tab w:val="clear" w:pos="907"/>
          <w:tab w:val="clear" w:pos="1361"/>
        </w:tabs>
        <w:ind w:left="567" w:hanging="567"/>
      </w:pPr>
    </w:p>
    <w:p w14:paraId="4C0E7B95" w14:textId="62A7EC40" w:rsidR="000D0A64" w:rsidRDefault="000D0A64" w:rsidP="000D0A64">
      <w:pPr>
        <w:pStyle w:val="1a"/>
        <w:tabs>
          <w:tab w:val="clear" w:pos="454"/>
          <w:tab w:val="clear" w:pos="907"/>
          <w:tab w:val="clear" w:pos="1361"/>
        </w:tabs>
        <w:ind w:left="567" w:hanging="567"/>
      </w:pPr>
    </w:p>
    <w:p w14:paraId="035EA5FD" w14:textId="43365793" w:rsidR="000D0A64" w:rsidRPr="008A5B93" w:rsidRDefault="000D0A64" w:rsidP="000D0A64">
      <w:pPr>
        <w:tabs>
          <w:tab w:val="left" w:pos="5812"/>
        </w:tabs>
        <w:jc w:val="right"/>
      </w:pPr>
      <w:r w:rsidRPr="008A5B93">
        <w:t>……..…………….……………….</w:t>
      </w:r>
      <w:r w:rsidR="00517EB3" w:rsidRPr="00517EB3">
        <w:rPr>
          <w:sz w:val="13"/>
          <w:szCs w:val="13"/>
        </w:rPr>
        <w:t xml:space="preserve"> </w:t>
      </w:r>
      <w:r w:rsidR="00517EB3">
        <w:t>km</w:t>
      </w:r>
      <w:r w:rsidRPr="008A5B93">
        <w:t xml:space="preserve"> </w:t>
      </w:r>
      <w:r w:rsidRPr="008A5B93">
        <w:rPr>
          <w:b/>
        </w:rPr>
        <w:t>[</w:t>
      </w:r>
      <w:r w:rsidR="00517EB3">
        <w:rPr>
          <w:b/>
        </w:rPr>
        <w:t>4</w:t>
      </w:r>
      <w:r w:rsidRPr="008A5B93">
        <w:rPr>
          <w:b/>
        </w:rPr>
        <w:t>]</w:t>
      </w:r>
    </w:p>
    <w:p w14:paraId="22868098" w14:textId="77777777" w:rsidR="000D0A64" w:rsidRPr="000D0A64" w:rsidRDefault="000D0A64" w:rsidP="000D0A64">
      <w:pPr>
        <w:pStyle w:val="1a"/>
        <w:tabs>
          <w:tab w:val="clear" w:pos="454"/>
          <w:tab w:val="clear" w:pos="907"/>
          <w:tab w:val="clear" w:pos="1361"/>
          <w:tab w:val="left" w:pos="1134"/>
        </w:tabs>
        <w:ind w:left="0" w:firstLine="0"/>
      </w:pPr>
    </w:p>
    <w:p w14:paraId="09593CDE" w14:textId="5B11B27A" w:rsidR="00EB0895" w:rsidRDefault="00EB0895">
      <w:pPr>
        <w:spacing w:line="240" w:lineRule="auto"/>
      </w:pPr>
      <w:r>
        <w:br w:type="page"/>
      </w:r>
    </w:p>
    <w:p w14:paraId="6D59A167" w14:textId="77777777" w:rsidR="001C305C" w:rsidRDefault="001C305C" w:rsidP="001C305C">
      <w:pPr>
        <w:spacing w:line="240" w:lineRule="auto"/>
        <w:rPr>
          <w:rStyle w:val="s1"/>
        </w:rPr>
      </w:pPr>
    </w:p>
    <w:p w14:paraId="2291E97A" w14:textId="65DDAE2B" w:rsidR="001C305C" w:rsidRPr="008019C9" w:rsidRDefault="001C305C" w:rsidP="001C305C">
      <w:pPr>
        <w:tabs>
          <w:tab w:val="left" w:pos="567"/>
          <w:tab w:val="left" w:pos="1134"/>
          <w:tab w:val="left" w:pos="1701"/>
        </w:tabs>
      </w:pPr>
      <w:r>
        <w:rPr>
          <w:b/>
          <w:bCs/>
        </w:rPr>
        <w:t>3</w:t>
      </w:r>
      <w:r w:rsidRPr="008019C9">
        <w:rPr>
          <w:b/>
          <w:bCs/>
        </w:rPr>
        <w:tab/>
      </w:r>
      <w:r>
        <w:t>The population of Brazil is 2.1 x 10</w:t>
      </w:r>
      <w:r w:rsidRPr="001C305C">
        <w:rPr>
          <w:position w:val="4"/>
          <w:vertAlign w:val="superscript"/>
        </w:rPr>
        <w:t>8</w:t>
      </w:r>
      <w:r w:rsidRPr="008019C9">
        <w:t>.</w:t>
      </w:r>
    </w:p>
    <w:p w14:paraId="52B6A6F0" w14:textId="77777777" w:rsidR="001C305C" w:rsidRPr="008019C9" w:rsidRDefault="001C305C" w:rsidP="001C305C">
      <w:r w:rsidRPr="008019C9">
        <w:tab/>
      </w:r>
      <w:r>
        <w:t>The population of Nepal is 3 x 10</w:t>
      </w:r>
      <w:r w:rsidRPr="001C305C">
        <w:rPr>
          <w:position w:val="4"/>
          <w:vertAlign w:val="superscript"/>
        </w:rPr>
        <w:t>7</w:t>
      </w:r>
      <w:r w:rsidRPr="008019C9">
        <w:t>.</w:t>
      </w:r>
    </w:p>
    <w:p w14:paraId="442F392D" w14:textId="77777777" w:rsidR="001C305C" w:rsidRPr="008019C9" w:rsidRDefault="001C305C" w:rsidP="001C305C"/>
    <w:p w14:paraId="62B15414" w14:textId="317903BE" w:rsidR="001C305C" w:rsidRDefault="001C305C" w:rsidP="001C305C">
      <w:r w:rsidRPr="008019C9">
        <w:tab/>
      </w:r>
      <w:r w:rsidRPr="008019C9">
        <w:rPr>
          <w:b/>
          <w:bCs/>
        </w:rPr>
        <w:t>(a)</w:t>
      </w:r>
      <w:r w:rsidRPr="008019C9">
        <w:tab/>
        <w:t xml:space="preserve">Explain why it is appropriate to use </w:t>
      </w:r>
      <w:r>
        <w:t>standard</w:t>
      </w:r>
      <w:r w:rsidRPr="008019C9">
        <w:t xml:space="preserve"> form for these numbers.</w:t>
      </w:r>
    </w:p>
    <w:p w14:paraId="47F37036" w14:textId="77777777" w:rsidR="001C305C" w:rsidRPr="008019C9" w:rsidRDefault="001C305C" w:rsidP="001C305C">
      <w:pPr>
        <w:tabs>
          <w:tab w:val="left" w:pos="1134"/>
          <w:tab w:val="left" w:pos="1701"/>
        </w:tabs>
        <w:suppressAutoHyphens/>
        <w:autoSpaceDE w:val="0"/>
        <w:autoSpaceDN w:val="0"/>
        <w:adjustRightInd w:val="0"/>
        <w:spacing w:line="260" w:lineRule="atLeast"/>
        <w:ind w:left="567" w:hanging="567"/>
        <w:jc w:val="both"/>
        <w:textAlignment w:val="baseline"/>
        <w:rPr>
          <w:rFonts w:cs="Arial"/>
          <w:color w:val="000000"/>
          <w:szCs w:val="22"/>
        </w:rPr>
      </w:pPr>
    </w:p>
    <w:p w14:paraId="6124A580" w14:textId="77777777" w:rsidR="001C305C" w:rsidRDefault="001C305C" w:rsidP="001C305C">
      <w:pPr>
        <w:tabs>
          <w:tab w:val="left" w:pos="567"/>
        </w:tabs>
        <w:jc w:val="right"/>
      </w:pPr>
      <w:r>
        <w:t>..</w:t>
      </w:r>
      <w:r w:rsidRPr="000C2AAB">
        <w:t>……………………………………………………………………………………………………</w:t>
      </w:r>
    </w:p>
    <w:p w14:paraId="55EE1031" w14:textId="77777777" w:rsidR="001C305C" w:rsidRDefault="001C305C" w:rsidP="001C305C">
      <w:pPr>
        <w:tabs>
          <w:tab w:val="left" w:pos="567"/>
        </w:tabs>
        <w:jc w:val="right"/>
      </w:pPr>
    </w:p>
    <w:p w14:paraId="28F008D6" w14:textId="77777777" w:rsidR="001C305C" w:rsidRDefault="001C305C" w:rsidP="001C305C">
      <w:pPr>
        <w:tabs>
          <w:tab w:val="left" w:pos="567"/>
        </w:tabs>
        <w:jc w:val="right"/>
      </w:pPr>
      <w:r>
        <w:t>..</w:t>
      </w:r>
      <w:r w:rsidRPr="000C2AAB">
        <w:t>……………………………………………………………………………………………………</w:t>
      </w:r>
    </w:p>
    <w:p w14:paraId="1B8FB5D6" w14:textId="77777777" w:rsidR="001C305C" w:rsidRDefault="001C305C" w:rsidP="001C305C">
      <w:pPr>
        <w:tabs>
          <w:tab w:val="left" w:pos="567"/>
        </w:tabs>
        <w:jc w:val="right"/>
      </w:pPr>
    </w:p>
    <w:p w14:paraId="733FA024" w14:textId="77777777" w:rsidR="001C305C" w:rsidRDefault="001C305C" w:rsidP="001C305C">
      <w:pPr>
        <w:tabs>
          <w:tab w:val="left" w:pos="567"/>
          <w:tab w:val="left" w:pos="1134"/>
        </w:tabs>
        <w:jc w:val="right"/>
      </w:pPr>
      <w:r>
        <w:t>....</w:t>
      </w:r>
      <w:r w:rsidRPr="000C2AAB">
        <w:t>………………………………………………………………………………………………</w:t>
      </w:r>
      <w:r>
        <w:t xml:space="preserve"> </w:t>
      </w:r>
      <w:r w:rsidRPr="00511C04">
        <w:rPr>
          <w:b/>
          <w:bCs/>
        </w:rPr>
        <w:t>[</w:t>
      </w:r>
      <w:r>
        <w:rPr>
          <w:b/>
          <w:bCs/>
        </w:rPr>
        <w:t>1</w:t>
      </w:r>
      <w:r w:rsidRPr="00511C04">
        <w:rPr>
          <w:b/>
          <w:bCs/>
        </w:rPr>
        <w:t>]</w:t>
      </w:r>
    </w:p>
    <w:p w14:paraId="6AEF7744" w14:textId="77777777" w:rsidR="001C305C" w:rsidRDefault="001C305C" w:rsidP="001C305C">
      <w:pPr>
        <w:tabs>
          <w:tab w:val="left" w:pos="567"/>
          <w:tab w:val="left" w:pos="1134"/>
          <w:tab w:val="left" w:pos="1701"/>
        </w:tabs>
        <w:spacing w:line="240" w:lineRule="auto"/>
        <w:rPr>
          <w:rStyle w:val="s1"/>
        </w:rPr>
      </w:pPr>
    </w:p>
    <w:p w14:paraId="6C9300EC" w14:textId="693D2E33" w:rsidR="001C305C" w:rsidRPr="007D2474" w:rsidRDefault="001C305C" w:rsidP="001C305C">
      <w:r w:rsidRPr="008019C9">
        <w:tab/>
      </w:r>
      <w:r w:rsidRPr="008019C9">
        <w:rPr>
          <w:b/>
          <w:bCs/>
        </w:rPr>
        <w:t>(</w:t>
      </w:r>
      <w:r>
        <w:rPr>
          <w:b/>
          <w:bCs/>
        </w:rPr>
        <w:t>b</w:t>
      </w:r>
      <w:r w:rsidRPr="008019C9">
        <w:rPr>
          <w:b/>
          <w:bCs/>
        </w:rPr>
        <w:t>)</w:t>
      </w:r>
      <w:r w:rsidRPr="008019C9">
        <w:tab/>
      </w:r>
      <w:r w:rsidRPr="007D2474">
        <w:t xml:space="preserve">Use the given information to work out how </w:t>
      </w:r>
      <w:r>
        <w:t>many more people live in Brazil than in Nepal</w:t>
      </w:r>
      <w:r w:rsidRPr="007D2474">
        <w:t>.</w:t>
      </w:r>
    </w:p>
    <w:p w14:paraId="5E976008" w14:textId="77777777" w:rsidR="001C305C" w:rsidRPr="007D2474" w:rsidRDefault="001C305C" w:rsidP="001C305C">
      <w:pPr>
        <w:rPr>
          <w:rFonts w:cs="Arial"/>
          <w:color w:val="000000"/>
          <w:szCs w:val="22"/>
        </w:rPr>
      </w:pPr>
      <w:r w:rsidRPr="007D2474">
        <w:rPr>
          <w:rFonts w:cs="Arial"/>
          <w:color w:val="000000"/>
          <w:szCs w:val="22"/>
        </w:rPr>
        <w:tab/>
      </w:r>
      <w:r w:rsidRPr="007D2474">
        <w:rPr>
          <w:rFonts w:cs="Arial"/>
          <w:color w:val="000000"/>
          <w:szCs w:val="22"/>
        </w:rPr>
        <w:tab/>
        <w:t>Give your answer in standard form.</w:t>
      </w:r>
    </w:p>
    <w:p w14:paraId="704C0E4F" w14:textId="77777777" w:rsidR="001C305C" w:rsidRPr="007D2474" w:rsidRDefault="001C305C" w:rsidP="001C305C"/>
    <w:p w14:paraId="30CDF31F" w14:textId="77777777" w:rsidR="001C305C" w:rsidRPr="007D2474" w:rsidRDefault="001C305C" w:rsidP="001C305C"/>
    <w:p w14:paraId="67F4C101" w14:textId="77777777" w:rsidR="001C305C" w:rsidRPr="007D2474" w:rsidRDefault="001C305C" w:rsidP="001C305C"/>
    <w:p w14:paraId="339D2DEA" w14:textId="77777777" w:rsidR="001C305C" w:rsidRPr="007D2474" w:rsidRDefault="001C305C" w:rsidP="001C305C"/>
    <w:p w14:paraId="2FF728B9" w14:textId="77777777" w:rsidR="001C305C" w:rsidRPr="007D2474" w:rsidRDefault="001C305C" w:rsidP="001C305C"/>
    <w:p w14:paraId="37E21C52" w14:textId="77777777" w:rsidR="001C305C" w:rsidRPr="007D2474" w:rsidRDefault="001C305C" w:rsidP="001C305C"/>
    <w:p w14:paraId="78654AD4" w14:textId="77777777" w:rsidR="001C305C" w:rsidRPr="007D2474" w:rsidRDefault="001C305C" w:rsidP="001C305C"/>
    <w:p w14:paraId="60F4AD6F" w14:textId="77777777" w:rsidR="001C305C" w:rsidRPr="007D2474" w:rsidRDefault="001C305C" w:rsidP="001C305C"/>
    <w:p w14:paraId="25AE766F" w14:textId="77777777" w:rsidR="001C305C" w:rsidRPr="007D2474" w:rsidRDefault="001C305C" w:rsidP="001C305C"/>
    <w:p w14:paraId="31024483" w14:textId="77777777" w:rsidR="001C305C" w:rsidRPr="007D2474" w:rsidRDefault="001C305C" w:rsidP="001C305C"/>
    <w:p w14:paraId="3F0B144E" w14:textId="77777777" w:rsidR="001C305C" w:rsidRPr="007D2474" w:rsidRDefault="001C305C" w:rsidP="001C305C"/>
    <w:p w14:paraId="2716CF73" w14:textId="77777777" w:rsidR="001C305C" w:rsidRPr="007D2474" w:rsidRDefault="001C305C" w:rsidP="001C305C"/>
    <w:p w14:paraId="312143D2" w14:textId="77777777" w:rsidR="001C305C" w:rsidRPr="007D2474" w:rsidRDefault="001C305C" w:rsidP="001C305C"/>
    <w:p w14:paraId="6433AF58" w14:textId="77777777" w:rsidR="001C305C" w:rsidRPr="007D2474" w:rsidRDefault="001C305C" w:rsidP="001C305C"/>
    <w:p w14:paraId="2DDABDED" w14:textId="77777777" w:rsidR="001C305C" w:rsidRPr="007D2474" w:rsidRDefault="001C305C" w:rsidP="001C305C"/>
    <w:p w14:paraId="3BB509B6" w14:textId="77777777" w:rsidR="001C305C" w:rsidRPr="007D2474" w:rsidRDefault="001C305C" w:rsidP="001C305C"/>
    <w:p w14:paraId="2B425213" w14:textId="77777777" w:rsidR="001C305C" w:rsidRPr="007D2474" w:rsidRDefault="001C305C" w:rsidP="001C305C"/>
    <w:p w14:paraId="2A537D44" w14:textId="77777777" w:rsidR="001C305C" w:rsidRPr="007D2474" w:rsidRDefault="001C305C" w:rsidP="001C305C"/>
    <w:p w14:paraId="5FF975CA" w14:textId="77777777" w:rsidR="001C305C" w:rsidRPr="007D2474" w:rsidRDefault="001C305C" w:rsidP="001C305C"/>
    <w:p w14:paraId="0028A94B" w14:textId="77777777" w:rsidR="001C305C" w:rsidRPr="007D2474" w:rsidRDefault="001C305C" w:rsidP="001C305C"/>
    <w:p w14:paraId="32F34CBB" w14:textId="77777777" w:rsidR="001C305C" w:rsidRPr="007D2474" w:rsidRDefault="001C305C" w:rsidP="001C305C"/>
    <w:p w14:paraId="3AD37B66" w14:textId="77777777" w:rsidR="001C305C" w:rsidRPr="007D2474" w:rsidRDefault="001C305C" w:rsidP="001C305C"/>
    <w:p w14:paraId="5E31DBA2" w14:textId="77777777" w:rsidR="001C305C" w:rsidRPr="007D2474" w:rsidRDefault="001C305C" w:rsidP="001C305C"/>
    <w:p w14:paraId="39C3BF0D" w14:textId="77777777" w:rsidR="001C305C" w:rsidRPr="007D2474" w:rsidRDefault="001C305C" w:rsidP="001C305C"/>
    <w:p w14:paraId="25853076" w14:textId="77777777" w:rsidR="001C305C" w:rsidRPr="007D2474" w:rsidRDefault="001C305C" w:rsidP="001C305C"/>
    <w:p w14:paraId="01A0F770" w14:textId="77777777" w:rsidR="001C305C" w:rsidRPr="007D2474" w:rsidRDefault="001C305C" w:rsidP="001C305C"/>
    <w:p w14:paraId="17412BA1" w14:textId="77777777" w:rsidR="001C305C" w:rsidRDefault="001C305C" w:rsidP="001C305C"/>
    <w:p w14:paraId="3A336BD9" w14:textId="77777777" w:rsidR="001C305C" w:rsidRPr="007D2474" w:rsidRDefault="001C305C" w:rsidP="001C305C"/>
    <w:p w14:paraId="61BD3730" w14:textId="77777777" w:rsidR="001C305C" w:rsidRPr="008A5B93" w:rsidRDefault="001C305C" w:rsidP="001C305C">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3</w:t>
      </w:r>
      <w:r w:rsidRPr="008A5B93">
        <w:rPr>
          <w:b/>
        </w:rPr>
        <w:t>]</w:t>
      </w:r>
    </w:p>
    <w:p w14:paraId="3C2C5F92" w14:textId="2CBA38CC" w:rsidR="00894BCF" w:rsidRDefault="00894BCF" w:rsidP="009D3946">
      <w:pPr>
        <w:spacing w:line="280" w:lineRule="exact"/>
        <w:ind w:right="55"/>
      </w:pPr>
    </w:p>
    <w:p w14:paraId="024A5C6E" w14:textId="39F13A54" w:rsidR="00894BCF" w:rsidRDefault="00894BCF" w:rsidP="00894BCF"/>
    <w:p w14:paraId="76577072" w14:textId="1381ADA4" w:rsidR="009D3946" w:rsidRDefault="009D3946" w:rsidP="00894BCF"/>
    <w:p w14:paraId="70EF3987" w14:textId="247EDECA" w:rsidR="009D3946" w:rsidRDefault="009D3946">
      <w:pPr>
        <w:spacing w:line="240" w:lineRule="auto"/>
      </w:pPr>
      <w:r>
        <w:br w:type="page"/>
      </w:r>
    </w:p>
    <w:p w14:paraId="3235B0D8" w14:textId="77777777" w:rsidR="009D3946" w:rsidRPr="00894BCF" w:rsidRDefault="009D3946" w:rsidP="00894BCF"/>
    <w:p w14:paraId="733E7508" w14:textId="428B9C26" w:rsidR="001C305C" w:rsidRPr="001C305C" w:rsidRDefault="00E25B98" w:rsidP="001C305C">
      <w:pPr>
        <w:spacing w:line="240" w:lineRule="auto"/>
      </w:pPr>
      <w:r w:rsidRPr="00E25B98">
        <w:rPr>
          <w:b/>
          <w:bCs/>
        </w:rPr>
        <w:t>4</w:t>
      </w:r>
      <w:r w:rsidR="001C305C" w:rsidRPr="007D2474">
        <w:rPr>
          <w:rStyle w:val="s1"/>
          <w:b/>
          <w:bCs/>
        </w:rPr>
        <w:tab/>
        <w:t>(a)</w:t>
      </w:r>
      <w:r w:rsidR="001C305C" w:rsidRPr="007D2474">
        <w:rPr>
          <w:rStyle w:val="s1"/>
          <w:b/>
          <w:bCs/>
        </w:rPr>
        <w:tab/>
      </w:r>
      <w:r w:rsidR="001C305C" w:rsidRPr="009C7EE2">
        <w:t>Complete this statement by writing the missing power in the box.</w:t>
      </w:r>
    </w:p>
    <w:p w14:paraId="3E1CA3B3" w14:textId="77777777" w:rsidR="001C305C" w:rsidRDefault="001C305C" w:rsidP="001C305C">
      <w:pPr>
        <w:spacing w:line="240" w:lineRule="auto"/>
        <w:rPr>
          <w:rStyle w:val="s1"/>
        </w:rPr>
      </w:pPr>
    </w:p>
    <w:p w14:paraId="6BC0E42A" w14:textId="77777777" w:rsidR="001C305C" w:rsidRPr="00917108" w:rsidRDefault="001C305C" w:rsidP="001C305C">
      <w:pPr>
        <w:tabs>
          <w:tab w:val="left" w:pos="567"/>
          <w:tab w:val="left" w:pos="1134"/>
          <w:tab w:val="left" w:pos="1701"/>
          <w:tab w:val="left" w:pos="2268"/>
          <w:tab w:val="center" w:pos="4961"/>
          <w:tab w:val="right" w:pos="9632"/>
        </w:tabs>
        <w:suppressAutoHyphens/>
        <w:autoSpaceDE w:val="0"/>
        <w:autoSpaceDN w:val="0"/>
        <w:adjustRightInd w:val="0"/>
        <w:spacing w:line="260" w:lineRule="atLeast"/>
        <w:jc w:val="both"/>
        <w:textAlignment w:val="baseline"/>
        <w:rPr>
          <w:rFonts w:cs="Arial"/>
          <w:color w:val="000000"/>
          <w:sz w:val="36"/>
          <w:szCs w:val="36"/>
          <w:vertAlign w:val="superscript"/>
        </w:rPr>
      </w:pPr>
      <w:r>
        <w:rPr>
          <w:rFonts w:cs="Arial"/>
          <w:color w:val="000000"/>
          <w:sz w:val="36"/>
          <w:szCs w:val="36"/>
        </w:rPr>
        <w:tab/>
      </w:r>
      <w:r>
        <w:rPr>
          <w:rFonts w:cs="Arial"/>
          <w:color w:val="000000"/>
          <w:sz w:val="36"/>
          <w:szCs w:val="36"/>
        </w:rPr>
        <w:tab/>
      </w:r>
      <w:r>
        <w:rPr>
          <w:rFonts w:cs="Arial"/>
          <w:color w:val="000000"/>
          <w:sz w:val="36"/>
          <w:szCs w:val="36"/>
        </w:rPr>
        <w:tab/>
      </w:r>
      <w:r>
        <w:rPr>
          <w:rFonts w:cs="Arial"/>
          <w:color w:val="000000"/>
          <w:sz w:val="36"/>
          <w:szCs w:val="36"/>
        </w:rPr>
        <w:tab/>
        <w:t>5</w:t>
      </w:r>
      <w:r w:rsidRPr="00917108">
        <w:rPr>
          <w:rFonts w:cs="Arial"/>
          <w:color w:val="000000"/>
          <w:sz w:val="36"/>
          <w:szCs w:val="36"/>
        </w:rPr>
        <w:t>7</w:t>
      </w:r>
      <w:r>
        <w:rPr>
          <w:rFonts w:cs="Arial"/>
          <w:color w:val="000000"/>
          <w:sz w:val="36"/>
          <w:szCs w:val="36"/>
        </w:rPr>
        <w:t>6</w:t>
      </w:r>
      <w:r w:rsidRPr="00917108">
        <w:rPr>
          <w:rFonts w:cs="Arial"/>
          <w:color w:val="000000"/>
          <w:sz w:val="36"/>
          <w:szCs w:val="36"/>
        </w:rPr>
        <w:t xml:space="preserve"> </w:t>
      </w:r>
      <w:r w:rsidRPr="00917108">
        <w:rPr>
          <w:rFonts w:ascii="MMTimes" w:hAnsi="MMTimes" w:cs="MMTimes"/>
          <w:color w:val="000000"/>
          <w:sz w:val="36"/>
          <w:szCs w:val="36"/>
        </w:rPr>
        <w:t>=</w:t>
      </w:r>
      <w:r w:rsidRPr="00917108">
        <w:rPr>
          <w:rFonts w:cs="Arial"/>
          <w:color w:val="000000"/>
          <w:sz w:val="36"/>
          <w:szCs w:val="36"/>
        </w:rPr>
        <w:t xml:space="preserve"> 2</w:t>
      </w:r>
      <w:r w:rsidRPr="00917108">
        <w:rPr>
          <w:rFonts w:cs="Arial"/>
          <w:color w:val="000000"/>
          <w:position w:val="-10"/>
          <w:sz w:val="112"/>
          <w:szCs w:val="112"/>
          <w:vertAlign w:val="superscript"/>
        </w:rPr>
        <w:sym w:font="Wingdings 2" w:char="F0A3"/>
      </w:r>
      <w:r>
        <w:rPr>
          <w:rFonts w:cs="Arial"/>
          <w:color w:val="000000"/>
          <w:sz w:val="36"/>
          <w:szCs w:val="36"/>
        </w:rPr>
        <w:t xml:space="preserve"> </w:t>
      </w:r>
      <w:bookmarkStart w:id="3" w:name="_Hlk116293328"/>
      <w:r>
        <w:rPr>
          <w:rFonts w:cs="Arial"/>
          <w:color w:val="000000"/>
          <w:sz w:val="36"/>
          <w:szCs w:val="36"/>
        </w:rPr>
        <w:sym w:font="Symbol" w:char="F0B4"/>
      </w:r>
      <w:bookmarkEnd w:id="3"/>
      <w:r w:rsidRPr="00917108">
        <w:rPr>
          <w:rFonts w:cs="Arial"/>
          <w:color w:val="000000"/>
          <w:sz w:val="36"/>
          <w:szCs w:val="36"/>
        </w:rPr>
        <w:t xml:space="preserve"> </w:t>
      </w:r>
      <w:r>
        <w:rPr>
          <w:rFonts w:cs="Arial"/>
          <w:color w:val="000000"/>
          <w:sz w:val="36"/>
          <w:szCs w:val="36"/>
        </w:rPr>
        <w:t>6</w:t>
      </w:r>
      <w:r w:rsidRPr="00917108">
        <w:rPr>
          <w:rFonts w:cs="Arial"/>
          <w:color w:val="000000"/>
          <w:sz w:val="36"/>
          <w:szCs w:val="36"/>
          <w:vertAlign w:val="superscript"/>
        </w:rPr>
        <w:t>2</w:t>
      </w:r>
      <w:r w:rsidRPr="00917108">
        <w:rPr>
          <w:rFonts w:cs="Arial"/>
          <w:color w:val="000000"/>
          <w:sz w:val="36"/>
          <w:szCs w:val="36"/>
        </w:rPr>
        <w:t xml:space="preserve"> </w:t>
      </w:r>
      <w:r>
        <w:rPr>
          <w:rFonts w:cs="Arial"/>
          <w:color w:val="000000"/>
          <w:sz w:val="36"/>
          <w:szCs w:val="36"/>
        </w:rPr>
        <w:tab/>
      </w:r>
      <w:r>
        <w:rPr>
          <w:rFonts w:cs="Arial"/>
          <w:color w:val="000000"/>
          <w:sz w:val="36"/>
          <w:szCs w:val="36"/>
        </w:rPr>
        <w:tab/>
      </w:r>
      <w:r w:rsidRPr="00917108">
        <w:rPr>
          <w:rFonts w:cs="Arial"/>
          <w:b/>
          <w:bCs/>
          <w:color w:val="000000"/>
          <w:szCs w:val="22"/>
        </w:rPr>
        <w:t>[1]</w:t>
      </w:r>
    </w:p>
    <w:p w14:paraId="61FE0CCD" w14:textId="77777777" w:rsidR="001C305C" w:rsidRPr="0091710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A3E03E4" w14:textId="77777777" w:rsidR="001C305C" w:rsidRPr="0091710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8281F7D" w14:textId="77777777" w:rsidR="001C305C" w:rsidRPr="0091710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64CDA32" w14:textId="77777777" w:rsidR="001C305C" w:rsidRPr="0091710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D5B9D90" w14:textId="77777777" w:rsidR="001C305C" w:rsidRPr="0091710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EB85848" w14:textId="77777777" w:rsidR="001C305C" w:rsidRPr="0091710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11F9A1F" w14:textId="77777777" w:rsidR="001C305C" w:rsidRPr="0091710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4687A8A" w14:textId="77777777" w:rsidR="001C305C" w:rsidRPr="0091710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731F3E6" w14:textId="77777777" w:rsidR="001C305C" w:rsidRPr="0091710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2668A61" w14:textId="77777777" w:rsidR="001C305C" w:rsidRPr="0091710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2D7A48C" w14:textId="77777777" w:rsidR="001C305C" w:rsidRPr="0091710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5D06BB3" w14:textId="77777777" w:rsidR="001C305C" w:rsidRPr="0091710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7C06787" w14:textId="77777777" w:rsidR="001C305C" w:rsidRPr="0091710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B50740C" w14:textId="77777777" w:rsidR="001C305C" w:rsidRPr="0091710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880A734" w14:textId="77777777" w:rsidR="001C305C" w:rsidRPr="0091710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A9B7497" w14:textId="77777777" w:rsidR="001C305C" w:rsidRPr="00917108" w:rsidRDefault="001C305C" w:rsidP="001C305C">
      <w:pPr>
        <w:spacing w:line="240" w:lineRule="auto"/>
        <w:ind w:left="567"/>
        <w:rPr>
          <w:rStyle w:val="s1"/>
          <w:b/>
          <w:bCs/>
        </w:rPr>
      </w:pPr>
      <w:r w:rsidRPr="00917108">
        <w:rPr>
          <w:rStyle w:val="s1"/>
          <w:b/>
        </w:rPr>
        <w:t>(</w:t>
      </w:r>
      <w:r>
        <w:rPr>
          <w:rStyle w:val="s1"/>
          <w:b/>
        </w:rPr>
        <w:t>b</w:t>
      </w:r>
      <w:r w:rsidRPr="00917108">
        <w:rPr>
          <w:rStyle w:val="s1"/>
          <w:b/>
        </w:rPr>
        <w:t>)</w:t>
      </w:r>
      <w:r w:rsidRPr="00917108">
        <w:rPr>
          <w:rStyle w:val="s1"/>
        </w:rPr>
        <w:tab/>
      </w:r>
      <w:r w:rsidRPr="00917108">
        <w:t xml:space="preserve">Use your answer to part </w:t>
      </w:r>
      <w:r w:rsidRPr="00917108">
        <w:rPr>
          <w:b/>
          <w:bCs/>
        </w:rPr>
        <w:t>(a)</w:t>
      </w:r>
      <w:r w:rsidRPr="00917108">
        <w:t xml:space="preserve"> to find the value of</w:t>
      </w:r>
      <w:r>
        <w:t xml:space="preserve"> </w:t>
      </w:r>
      <m:oMath>
        <m:rad>
          <m:radPr>
            <m:degHide m:val="1"/>
            <m:ctrlPr>
              <w:rPr>
                <w:rFonts w:ascii="Cambria Math" w:hAnsi="Cambria Math" w:cs="Arial"/>
                <w:i/>
              </w:rPr>
            </m:ctrlPr>
          </m:radPr>
          <m:deg/>
          <m:e>
            <m:r>
              <m:rPr>
                <m:nor/>
              </m:rPr>
              <w:rPr>
                <w:rFonts w:cs="Arial"/>
              </w:rPr>
              <m:t>576</m:t>
            </m:r>
          </m:e>
        </m:rad>
      </m:oMath>
      <w:r>
        <w:t>.</w:t>
      </w:r>
    </w:p>
    <w:p w14:paraId="38D4CB0E" w14:textId="77777777" w:rsidR="001C305C" w:rsidRPr="00917108" w:rsidRDefault="001C305C" w:rsidP="001C305C"/>
    <w:p w14:paraId="567E97D9" w14:textId="77777777" w:rsidR="001C305C" w:rsidRPr="00917108" w:rsidRDefault="001C305C" w:rsidP="001C305C"/>
    <w:p w14:paraId="51944FC6" w14:textId="77777777" w:rsidR="001C305C" w:rsidRPr="00917108" w:rsidRDefault="001C305C" w:rsidP="001C305C"/>
    <w:p w14:paraId="41C54701" w14:textId="77777777" w:rsidR="001C305C" w:rsidRPr="00917108" w:rsidRDefault="001C305C" w:rsidP="001C305C"/>
    <w:p w14:paraId="4841D6AB" w14:textId="77777777" w:rsidR="001C305C" w:rsidRPr="00917108" w:rsidRDefault="001C305C" w:rsidP="001C305C"/>
    <w:p w14:paraId="20D527C7" w14:textId="77777777" w:rsidR="001C305C" w:rsidRPr="00917108" w:rsidRDefault="001C305C" w:rsidP="001C305C"/>
    <w:p w14:paraId="2C63C5FA" w14:textId="77777777" w:rsidR="001C305C" w:rsidRPr="00917108" w:rsidRDefault="001C305C" w:rsidP="001C305C"/>
    <w:p w14:paraId="0AAEC2A5" w14:textId="77777777" w:rsidR="001C305C" w:rsidRPr="00917108" w:rsidRDefault="001C305C" w:rsidP="001C305C"/>
    <w:p w14:paraId="6D6DD79B" w14:textId="77777777" w:rsidR="001C305C" w:rsidRPr="00917108" w:rsidRDefault="001C305C" w:rsidP="001C305C"/>
    <w:p w14:paraId="29F540D5" w14:textId="77777777" w:rsidR="001C305C" w:rsidRPr="00917108" w:rsidRDefault="001C305C" w:rsidP="001C305C"/>
    <w:p w14:paraId="40C4F808" w14:textId="77777777" w:rsidR="001C305C" w:rsidRPr="00917108" w:rsidRDefault="001C305C" w:rsidP="001C305C"/>
    <w:p w14:paraId="5F6C1DC6" w14:textId="77777777" w:rsidR="001C305C" w:rsidRPr="00917108" w:rsidRDefault="001C305C" w:rsidP="001C305C"/>
    <w:p w14:paraId="51BF3116" w14:textId="77777777" w:rsidR="001C305C" w:rsidRPr="00917108" w:rsidRDefault="001C305C" w:rsidP="001C305C"/>
    <w:p w14:paraId="2ECAF202" w14:textId="77777777" w:rsidR="001C305C" w:rsidRPr="00917108" w:rsidRDefault="001C305C" w:rsidP="001C305C"/>
    <w:p w14:paraId="3AB30879" w14:textId="77777777" w:rsidR="001C305C" w:rsidRPr="00917108" w:rsidRDefault="001C305C" w:rsidP="001C305C"/>
    <w:p w14:paraId="0158EA52" w14:textId="77777777" w:rsidR="001C305C" w:rsidRDefault="001C305C" w:rsidP="001C305C">
      <w:pPr>
        <w:rPr>
          <w:rStyle w:val="s1"/>
        </w:rPr>
      </w:pPr>
    </w:p>
    <w:p w14:paraId="4B21EF88" w14:textId="77777777" w:rsidR="001C305C" w:rsidRPr="008A5B93" w:rsidRDefault="001C305C" w:rsidP="001C305C">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2</w:t>
      </w:r>
      <w:r w:rsidRPr="008A5B93">
        <w:rPr>
          <w:b/>
        </w:rPr>
        <w:t>]</w:t>
      </w:r>
    </w:p>
    <w:p w14:paraId="5B3B8DBC" w14:textId="6FEF0088" w:rsidR="00E25B98" w:rsidRDefault="00E25B98" w:rsidP="001C305C">
      <w:pPr>
        <w:pStyle w:val="1a"/>
        <w:tabs>
          <w:tab w:val="clear" w:pos="454"/>
          <w:tab w:val="clear" w:pos="907"/>
          <w:tab w:val="clear" w:pos="1361"/>
        </w:tabs>
        <w:ind w:left="567" w:hanging="567"/>
      </w:pPr>
    </w:p>
    <w:p w14:paraId="5F192C75" w14:textId="2B5BA6A9" w:rsidR="00E25B98" w:rsidRDefault="00E25B98">
      <w:pPr>
        <w:spacing w:line="240" w:lineRule="auto"/>
        <w:rPr>
          <w:rFonts w:cs="Arial"/>
          <w:color w:val="000000"/>
          <w:szCs w:val="22"/>
        </w:rPr>
      </w:pPr>
      <w:r>
        <w:rPr>
          <w:rFonts w:cs="Arial"/>
          <w:color w:val="000000"/>
          <w:szCs w:val="22"/>
        </w:rPr>
        <w:br w:type="page"/>
      </w:r>
    </w:p>
    <w:p w14:paraId="3B35EAED" w14:textId="77777777" w:rsidR="00E25B98" w:rsidRPr="00E25B98" w:rsidRDefault="00E25B98" w:rsidP="00E25B9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744DB14" w14:textId="77777777" w:rsidR="00206F52" w:rsidRPr="00206F52" w:rsidRDefault="00E25B98" w:rsidP="00206F52">
      <w:r w:rsidRPr="00E25B98">
        <w:rPr>
          <w:b/>
          <w:bCs/>
        </w:rPr>
        <w:t>5</w:t>
      </w:r>
      <w:r w:rsidRPr="00E25B98">
        <w:rPr>
          <w:b/>
          <w:bCs/>
        </w:rPr>
        <w:tab/>
      </w:r>
      <w:r w:rsidR="00206F52" w:rsidRPr="00206F52">
        <w:t>Recipes measure small quantities in teaspoons and tablespoons.</w:t>
      </w:r>
    </w:p>
    <w:p w14:paraId="77953779" w14:textId="77777777" w:rsidR="00206F52" w:rsidRPr="00206F52" w:rsidRDefault="00206F52" w:rsidP="00206F52">
      <w:r w:rsidRPr="00206F52">
        <w:tab/>
        <w:t>3 teaspoons is equivalent to 1 tablespoon.</w:t>
      </w:r>
    </w:p>
    <w:p w14:paraId="327E196A" w14:textId="77777777" w:rsidR="00206F52" w:rsidRPr="00206F52" w:rsidRDefault="00206F52" w:rsidP="00206F52"/>
    <w:p w14:paraId="2AA1C61C" w14:textId="1E81FB95" w:rsidR="00206F52" w:rsidRPr="00206F52" w:rsidRDefault="00206F52" w:rsidP="00FE70B4">
      <w:r w:rsidRPr="00206F52">
        <w:tab/>
        <w:t>A c</w:t>
      </w:r>
      <w:r w:rsidR="00FE70B4">
        <w:t>urry</w:t>
      </w:r>
      <w:r w:rsidRPr="00206F52">
        <w:t xml:space="preserve"> recipe uses </w:t>
      </w:r>
      <m:oMath>
        <m:f>
          <m:fPr>
            <m:ctrlPr>
              <w:rPr>
                <w:rFonts w:ascii="Cambria Math" w:hAnsi="Cambria Math" w:cs="Arial"/>
                <w:i/>
              </w:rPr>
            </m:ctrlPr>
          </m:fPr>
          <m:num>
            <m:r>
              <m:rPr>
                <m:nor/>
              </m:rPr>
              <w:rPr>
                <w:rFonts w:cs="Arial"/>
              </w:rPr>
              <m:t>2</m:t>
            </m:r>
          </m:num>
          <m:den>
            <m:r>
              <m:rPr>
                <m:nor/>
              </m:rPr>
              <w:rPr>
                <w:rFonts w:cs="Arial"/>
              </w:rPr>
              <m:t>3</m:t>
            </m:r>
          </m:den>
        </m:f>
      </m:oMath>
      <w:r w:rsidRPr="00206F52">
        <w:t xml:space="preserve"> of a teaspoon of salt and </w:t>
      </w:r>
      <w:r w:rsidR="00FE70B4">
        <w:t>3</w:t>
      </w:r>
      <w:r w:rsidRPr="00206F52">
        <w:t xml:space="preserve"> tablespoon</w:t>
      </w:r>
      <w:r w:rsidR="00FE70B4">
        <w:t>s</w:t>
      </w:r>
      <w:r w:rsidRPr="00206F52">
        <w:t xml:space="preserve"> of </w:t>
      </w:r>
      <w:r w:rsidR="00FE70B4">
        <w:t>lemon juice</w:t>
      </w:r>
      <w:r w:rsidRPr="00206F52">
        <w:t>.</w:t>
      </w:r>
    </w:p>
    <w:p w14:paraId="1B39E868" w14:textId="77777777" w:rsidR="00206F52" w:rsidRPr="00206F52" w:rsidRDefault="00206F52" w:rsidP="00206F52"/>
    <w:p w14:paraId="17959528" w14:textId="5D834DA4" w:rsidR="00206F52" w:rsidRPr="00206F52" w:rsidRDefault="00206F52" w:rsidP="00206F52">
      <w:r w:rsidRPr="00206F52">
        <w:tab/>
        <w:t xml:space="preserve">The ratio of salt to </w:t>
      </w:r>
      <w:r w:rsidR="00911861">
        <w:t>lemon juice</w:t>
      </w:r>
      <w:r w:rsidRPr="00206F52">
        <w:t xml:space="preserve"> used in the recipe can be written in the form 1 : </w:t>
      </w:r>
      <w:r w:rsidRPr="00206F52">
        <w:rPr>
          <w:i/>
          <w:iCs/>
        </w:rPr>
        <w:t>n</w:t>
      </w:r>
      <w:r w:rsidRPr="00206F52">
        <w:t>.</w:t>
      </w:r>
    </w:p>
    <w:p w14:paraId="6087DBEC" w14:textId="77777777" w:rsidR="00206F52" w:rsidRPr="00206F52" w:rsidRDefault="00206F52" w:rsidP="00206F52"/>
    <w:p w14:paraId="5D8A39B6" w14:textId="570CD602" w:rsidR="00E25B98" w:rsidRPr="00206F52" w:rsidRDefault="00206F52" w:rsidP="00206F52">
      <w:r w:rsidRPr="00206F52">
        <w:tab/>
        <w:t xml:space="preserve">Find the value of </w:t>
      </w:r>
      <w:r w:rsidRPr="00206F52">
        <w:rPr>
          <w:i/>
          <w:iCs/>
        </w:rPr>
        <w:t>n</w:t>
      </w:r>
      <w:r w:rsidRPr="00206F52">
        <w:t>.</w:t>
      </w:r>
    </w:p>
    <w:p w14:paraId="5E9BF2BA" w14:textId="77777777" w:rsidR="00E25B98" w:rsidRPr="00E25B98" w:rsidRDefault="00E25B98" w:rsidP="00206F52"/>
    <w:p w14:paraId="1FBBC308" w14:textId="77777777" w:rsidR="00E25B98" w:rsidRPr="00E25B98" w:rsidRDefault="00E25B98" w:rsidP="00206F52"/>
    <w:p w14:paraId="0135CE3F" w14:textId="77777777" w:rsidR="00E25B98" w:rsidRPr="00E25B98" w:rsidRDefault="00E25B98" w:rsidP="00206F52"/>
    <w:p w14:paraId="0835ED2E" w14:textId="77777777" w:rsidR="00E25B98" w:rsidRPr="00E25B98" w:rsidRDefault="00E25B98" w:rsidP="00206F52"/>
    <w:p w14:paraId="17D8AA39" w14:textId="77777777" w:rsidR="00E25B98" w:rsidRPr="00E25B98" w:rsidRDefault="00E25B98" w:rsidP="00206F52"/>
    <w:p w14:paraId="6E0707A3" w14:textId="77777777" w:rsidR="00E25B98" w:rsidRPr="00E25B98" w:rsidRDefault="00E25B98" w:rsidP="00206F52"/>
    <w:p w14:paraId="1EBCDFE1" w14:textId="77777777" w:rsidR="00E25B98" w:rsidRPr="00E25B98" w:rsidRDefault="00E25B98" w:rsidP="00206F52"/>
    <w:p w14:paraId="4EE58CEF" w14:textId="77777777" w:rsidR="00E25B98" w:rsidRPr="00E25B98" w:rsidRDefault="00E25B98" w:rsidP="00206F52"/>
    <w:p w14:paraId="575C90A1" w14:textId="77777777" w:rsidR="00E25B98" w:rsidRPr="00E25B98" w:rsidRDefault="00E25B98" w:rsidP="00206F52"/>
    <w:p w14:paraId="1525483B" w14:textId="77777777" w:rsidR="00E25B98" w:rsidRPr="00E25B98" w:rsidRDefault="00E25B98" w:rsidP="00206F52"/>
    <w:p w14:paraId="5250CDCF" w14:textId="77777777" w:rsidR="00E25B98" w:rsidRPr="00E25B98" w:rsidRDefault="00E25B98" w:rsidP="00206F52"/>
    <w:p w14:paraId="00F457E4" w14:textId="77777777" w:rsidR="00E25B98" w:rsidRPr="00E25B98" w:rsidRDefault="00E25B98" w:rsidP="00206F52"/>
    <w:p w14:paraId="38DC8990" w14:textId="77777777" w:rsidR="00E25B98" w:rsidRPr="00E25B98" w:rsidRDefault="00E25B98" w:rsidP="00206F52"/>
    <w:p w14:paraId="7F963AF1" w14:textId="77777777" w:rsidR="00E25B98" w:rsidRPr="00E25B98" w:rsidRDefault="00E25B98" w:rsidP="00206F52"/>
    <w:p w14:paraId="41602EDB" w14:textId="77777777" w:rsidR="00E25B98" w:rsidRPr="00E25B98" w:rsidRDefault="00E25B98" w:rsidP="00206F52"/>
    <w:p w14:paraId="21F2526A" w14:textId="77777777" w:rsidR="00E25B98" w:rsidRPr="00E25B98" w:rsidRDefault="00E25B98" w:rsidP="00206F52"/>
    <w:p w14:paraId="68507197" w14:textId="77777777" w:rsidR="00E25B98" w:rsidRPr="00E25B98" w:rsidRDefault="00E25B98" w:rsidP="00206F52"/>
    <w:p w14:paraId="712299D3" w14:textId="77777777" w:rsidR="00E25B98" w:rsidRPr="00E25B98" w:rsidRDefault="00E25B98" w:rsidP="00206F52"/>
    <w:p w14:paraId="57742A0A" w14:textId="77777777" w:rsidR="00E25B98" w:rsidRPr="00E25B98" w:rsidRDefault="00E25B98" w:rsidP="00206F52"/>
    <w:p w14:paraId="1E7D9B2D" w14:textId="77777777" w:rsidR="00E25B98" w:rsidRPr="00E25B98" w:rsidRDefault="00E25B98" w:rsidP="00206F52"/>
    <w:p w14:paraId="53B6C325" w14:textId="77777777" w:rsidR="00E25B98" w:rsidRPr="00E25B98" w:rsidRDefault="00E25B98" w:rsidP="00206F52"/>
    <w:p w14:paraId="25694C51" w14:textId="77777777" w:rsidR="00E25B98" w:rsidRPr="00E25B98" w:rsidRDefault="00E25B98" w:rsidP="00206F52"/>
    <w:p w14:paraId="53A18C27" w14:textId="77777777" w:rsidR="00E25B98" w:rsidRPr="00E25B98" w:rsidRDefault="00E25B98" w:rsidP="00206F52"/>
    <w:p w14:paraId="778A8E01" w14:textId="77777777" w:rsidR="00E25B98" w:rsidRPr="00E25B98" w:rsidRDefault="00E25B98" w:rsidP="00206F52"/>
    <w:p w14:paraId="1976B467" w14:textId="77777777" w:rsidR="00E25B98" w:rsidRPr="00E25B98" w:rsidRDefault="00E25B98" w:rsidP="00206F52"/>
    <w:p w14:paraId="51CFEEF4" w14:textId="7E53F7BB" w:rsidR="00206F52" w:rsidRPr="008A5B93" w:rsidRDefault="00206F52" w:rsidP="001E6D40">
      <w:pPr>
        <w:jc w:val="right"/>
      </w:pPr>
      <w:r w:rsidRPr="00206F52">
        <w:rPr>
          <w:i/>
          <w:iCs/>
        </w:rPr>
        <w:t>n</w:t>
      </w:r>
      <w:r>
        <w:rPr>
          <w:b/>
          <w:bCs/>
        </w:rPr>
        <w:t xml:space="preserve"> </w:t>
      </w:r>
      <w:r w:rsidRPr="00206F52">
        <w:rPr>
          <w:rFonts w:ascii="Cambria Math" w:hAnsi="Cambria Math"/>
          <w:b/>
          <w:bCs/>
        </w:rPr>
        <w:t>=</w:t>
      </w:r>
      <w:r>
        <w:rPr>
          <w:b/>
          <w:bCs/>
        </w:rPr>
        <w:t xml:space="preserve"> </w:t>
      </w:r>
      <w:r>
        <w:t xml:space="preserve"> </w:t>
      </w:r>
      <w:r w:rsidRPr="008A5B93">
        <w:t xml:space="preserve">……..…………….………………. </w:t>
      </w:r>
      <w:r w:rsidRPr="008A5B93">
        <w:rPr>
          <w:b/>
        </w:rPr>
        <w:t>[</w:t>
      </w:r>
      <w:r>
        <w:rPr>
          <w:b/>
        </w:rPr>
        <w:t>3</w:t>
      </w:r>
      <w:r w:rsidRPr="008A5B93">
        <w:rPr>
          <w:b/>
        </w:rPr>
        <w:t>]</w:t>
      </w:r>
    </w:p>
    <w:p w14:paraId="601773C9" w14:textId="77777777" w:rsidR="00E25B98" w:rsidRDefault="00E25B98">
      <w:pPr>
        <w:spacing w:line="240" w:lineRule="auto"/>
      </w:pPr>
      <w:r>
        <w:br w:type="page"/>
      </w:r>
    </w:p>
    <w:p w14:paraId="0CD4B75C" w14:textId="77777777" w:rsidR="00E20E82" w:rsidRDefault="00E20E82">
      <w:pPr>
        <w:spacing w:line="240" w:lineRule="auto"/>
      </w:pPr>
    </w:p>
    <w:p w14:paraId="72047269" w14:textId="30CD3FD7" w:rsidR="001C305C" w:rsidRPr="009C7EE2" w:rsidRDefault="00E20E82" w:rsidP="001C305C">
      <w:r w:rsidRPr="00E20E82">
        <w:rPr>
          <w:b/>
          <w:bCs/>
        </w:rPr>
        <w:t>6</w:t>
      </w:r>
      <w:r w:rsidRPr="00E20E82">
        <w:rPr>
          <w:b/>
          <w:bCs/>
        </w:rPr>
        <w:tab/>
      </w:r>
      <w:r w:rsidR="001C305C" w:rsidRPr="0002770B">
        <w:t>Darcy</w:t>
      </w:r>
      <w:r w:rsidR="001C305C" w:rsidRPr="009C7EE2">
        <w:t xml:space="preserve"> is playing a game. </w:t>
      </w:r>
    </w:p>
    <w:p w14:paraId="2FA616C3" w14:textId="77777777" w:rsidR="001C305C" w:rsidRPr="009C7EE2" w:rsidRDefault="001C305C" w:rsidP="001C305C">
      <w:r w:rsidRPr="009C7EE2">
        <w:tab/>
        <w:t xml:space="preserve">They can score 0, 2 or </w:t>
      </w:r>
      <w:r>
        <w:t>4</w:t>
      </w:r>
      <w:r w:rsidRPr="009C7EE2">
        <w:t xml:space="preserve"> points on each turn.</w:t>
      </w:r>
    </w:p>
    <w:p w14:paraId="11C410FB" w14:textId="77777777" w:rsidR="001C305C" w:rsidRPr="009C7EE2" w:rsidRDefault="001C305C" w:rsidP="001C305C">
      <w:r w:rsidRPr="009C7EE2">
        <w:tab/>
        <w:t xml:space="preserve">They record their scores for </w:t>
      </w:r>
      <w:r>
        <w:t>1</w:t>
      </w:r>
      <w:r w:rsidRPr="009C7EE2">
        <w:t>00 turns.</w:t>
      </w:r>
    </w:p>
    <w:p w14:paraId="29CC345E" w14:textId="77777777" w:rsidR="001C305C" w:rsidRPr="009C7EE2" w:rsidRDefault="001C305C" w:rsidP="001C305C">
      <w:pPr>
        <w:rPr>
          <w:rStyle w:val="s1"/>
        </w:rPr>
      </w:pPr>
      <w:r w:rsidRPr="009C7EE2">
        <w:tab/>
        <w:t>The table shows the relative frequencies of their scores.</w:t>
      </w:r>
    </w:p>
    <w:p w14:paraId="1A01C30E" w14:textId="77777777" w:rsidR="001C305C" w:rsidRDefault="001C305C" w:rsidP="001C305C">
      <w:pPr>
        <w:spacing w:line="240" w:lineRule="auto"/>
        <w:rPr>
          <w:rStyle w:val="s1"/>
        </w:rPr>
      </w:pPr>
    </w:p>
    <w:tbl>
      <w:tblPr>
        <w:tblStyle w:val="TableGrid"/>
        <w:tblW w:w="0" w:type="auto"/>
        <w:tblInd w:w="1696" w:type="dxa"/>
        <w:tblLook w:val="04A0" w:firstRow="1" w:lastRow="0" w:firstColumn="1" w:lastColumn="0" w:noHBand="0" w:noVBand="1"/>
      </w:tblPr>
      <w:tblGrid>
        <w:gridCol w:w="2268"/>
        <w:gridCol w:w="1134"/>
        <w:gridCol w:w="1134"/>
        <w:gridCol w:w="1134"/>
      </w:tblGrid>
      <w:tr w:rsidR="001C305C" w14:paraId="3169F173" w14:textId="77777777" w:rsidTr="00C30630">
        <w:trPr>
          <w:trHeight w:val="454"/>
        </w:trPr>
        <w:tc>
          <w:tcPr>
            <w:tcW w:w="2268" w:type="dxa"/>
            <w:tcBorders>
              <w:right w:val="single" w:sz="18" w:space="0" w:color="auto"/>
            </w:tcBorders>
            <w:vAlign w:val="center"/>
          </w:tcPr>
          <w:p w14:paraId="50A4BFCF" w14:textId="77777777" w:rsidR="001C305C" w:rsidRDefault="001C305C" w:rsidP="00C30630">
            <w:pPr>
              <w:spacing w:line="240" w:lineRule="auto"/>
              <w:rPr>
                <w:rStyle w:val="s1"/>
              </w:rPr>
            </w:pPr>
            <w:r>
              <w:t>Score</w:t>
            </w:r>
          </w:p>
        </w:tc>
        <w:tc>
          <w:tcPr>
            <w:tcW w:w="1134" w:type="dxa"/>
            <w:tcBorders>
              <w:left w:val="single" w:sz="18" w:space="0" w:color="auto"/>
            </w:tcBorders>
            <w:vAlign w:val="center"/>
          </w:tcPr>
          <w:p w14:paraId="5B5F4C3A" w14:textId="77777777" w:rsidR="001C305C" w:rsidRDefault="001C305C" w:rsidP="00C30630">
            <w:pPr>
              <w:spacing w:line="240" w:lineRule="auto"/>
              <w:jc w:val="center"/>
              <w:rPr>
                <w:rStyle w:val="s1"/>
              </w:rPr>
            </w:pPr>
            <w:r>
              <w:t>0</w:t>
            </w:r>
          </w:p>
        </w:tc>
        <w:tc>
          <w:tcPr>
            <w:tcW w:w="1134" w:type="dxa"/>
            <w:vAlign w:val="center"/>
          </w:tcPr>
          <w:p w14:paraId="71FC39B7" w14:textId="77777777" w:rsidR="001C305C" w:rsidRDefault="001C305C" w:rsidP="00C30630">
            <w:pPr>
              <w:spacing w:line="240" w:lineRule="auto"/>
              <w:jc w:val="center"/>
              <w:rPr>
                <w:rStyle w:val="s1"/>
              </w:rPr>
            </w:pPr>
            <w:r>
              <w:t>2</w:t>
            </w:r>
          </w:p>
        </w:tc>
        <w:tc>
          <w:tcPr>
            <w:tcW w:w="1134" w:type="dxa"/>
            <w:vAlign w:val="center"/>
          </w:tcPr>
          <w:p w14:paraId="743F09DA" w14:textId="77777777" w:rsidR="001C305C" w:rsidRDefault="001C305C" w:rsidP="00C30630">
            <w:pPr>
              <w:spacing w:line="240" w:lineRule="auto"/>
              <w:jc w:val="center"/>
              <w:rPr>
                <w:rStyle w:val="s1"/>
              </w:rPr>
            </w:pPr>
            <w:r>
              <w:t>4</w:t>
            </w:r>
          </w:p>
        </w:tc>
      </w:tr>
      <w:tr w:rsidR="001C305C" w14:paraId="3086EB7F" w14:textId="77777777" w:rsidTr="00C30630">
        <w:trPr>
          <w:trHeight w:val="454"/>
        </w:trPr>
        <w:tc>
          <w:tcPr>
            <w:tcW w:w="2268" w:type="dxa"/>
            <w:tcBorders>
              <w:right w:val="single" w:sz="18" w:space="0" w:color="auto"/>
            </w:tcBorders>
            <w:vAlign w:val="center"/>
          </w:tcPr>
          <w:p w14:paraId="486088FE" w14:textId="77777777" w:rsidR="001C305C" w:rsidRDefault="001C305C" w:rsidP="00C30630">
            <w:pPr>
              <w:spacing w:line="240" w:lineRule="auto"/>
              <w:rPr>
                <w:rStyle w:val="s1"/>
              </w:rPr>
            </w:pPr>
            <w:r>
              <w:t>Relative frequency</w:t>
            </w:r>
          </w:p>
        </w:tc>
        <w:tc>
          <w:tcPr>
            <w:tcW w:w="1134" w:type="dxa"/>
            <w:tcBorders>
              <w:left w:val="single" w:sz="18" w:space="0" w:color="auto"/>
            </w:tcBorders>
            <w:vAlign w:val="center"/>
          </w:tcPr>
          <w:p w14:paraId="3A74454D" w14:textId="77777777" w:rsidR="001C305C" w:rsidRDefault="001C305C" w:rsidP="00C30630">
            <w:pPr>
              <w:spacing w:line="240" w:lineRule="auto"/>
              <w:jc w:val="center"/>
              <w:rPr>
                <w:rStyle w:val="s1"/>
              </w:rPr>
            </w:pPr>
            <w:r>
              <w:t>0.06</w:t>
            </w:r>
          </w:p>
        </w:tc>
        <w:tc>
          <w:tcPr>
            <w:tcW w:w="1134" w:type="dxa"/>
            <w:vAlign w:val="center"/>
          </w:tcPr>
          <w:p w14:paraId="19936A53" w14:textId="77777777" w:rsidR="001C305C" w:rsidRDefault="001C305C" w:rsidP="00C30630">
            <w:pPr>
              <w:spacing w:line="240" w:lineRule="auto"/>
              <w:jc w:val="center"/>
              <w:rPr>
                <w:rStyle w:val="s1"/>
              </w:rPr>
            </w:pPr>
            <w:r>
              <w:t>0.72</w:t>
            </w:r>
          </w:p>
        </w:tc>
        <w:tc>
          <w:tcPr>
            <w:tcW w:w="1134" w:type="dxa"/>
            <w:vAlign w:val="center"/>
          </w:tcPr>
          <w:p w14:paraId="4762B357" w14:textId="77777777" w:rsidR="001C305C" w:rsidRDefault="001C305C" w:rsidP="00C30630">
            <w:pPr>
              <w:spacing w:line="240" w:lineRule="auto"/>
              <w:jc w:val="center"/>
              <w:rPr>
                <w:rStyle w:val="s1"/>
              </w:rPr>
            </w:pPr>
          </w:p>
        </w:tc>
      </w:tr>
    </w:tbl>
    <w:p w14:paraId="43052747" w14:textId="77777777" w:rsidR="001C305C" w:rsidRDefault="001C305C" w:rsidP="001C305C">
      <w:pPr>
        <w:spacing w:line="240" w:lineRule="auto"/>
        <w:rPr>
          <w:rStyle w:val="s1"/>
        </w:rPr>
      </w:pPr>
    </w:p>
    <w:p w14:paraId="37C094DA" w14:textId="77777777" w:rsidR="001C305C" w:rsidRPr="00D73228" w:rsidRDefault="001C305C" w:rsidP="001C305C">
      <w:pPr>
        <w:tabs>
          <w:tab w:val="left" w:pos="1134"/>
          <w:tab w:val="left" w:pos="1701"/>
          <w:tab w:val="right" w:pos="9632"/>
        </w:tabs>
        <w:spacing w:line="240" w:lineRule="auto"/>
        <w:ind w:left="567"/>
        <w:rPr>
          <w:b/>
          <w:bCs/>
        </w:rPr>
      </w:pPr>
      <w:r w:rsidRPr="00D73228">
        <w:rPr>
          <w:rStyle w:val="s1"/>
          <w:b/>
        </w:rPr>
        <w:t>(a)</w:t>
      </w:r>
      <w:r w:rsidRPr="00D73228">
        <w:rPr>
          <w:rStyle w:val="s1"/>
        </w:rPr>
        <w:tab/>
      </w:r>
      <w:r w:rsidRPr="00D73228">
        <w:t>Complete the table.</w:t>
      </w:r>
      <w:r>
        <w:t xml:space="preserve"> </w:t>
      </w:r>
      <w:r>
        <w:tab/>
      </w:r>
      <w:r w:rsidRPr="00D73228">
        <w:rPr>
          <w:b/>
          <w:bCs/>
        </w:rPr>
        <w:t>[2]</w:t>
      </w:r>
    </w:p>
    <w:p w14:paraId="721B42AA" w14:textId="77777777" w:rsidR="001C305C" w:rsidRDefault="001C305C" w:rsidP="001C305C">
      <w:pPr>
        <w:spacing w:line="240" w:lineRule="auto"/>
        <w:rPr>
          <w:rStyle w:val="s1"/>
        </w:rPr>
      </w:pPr>
    </w:p>
    <w:p w14:paraId="1AD95AF0" w14:textId="77777777" w:rsidR="001C305C" w:rsidRDefault="001C305C" w:rsidP="001C305C">
      <w:pPr>
        <w:spacing w:line="240" w:lineRule="auto"/>
        <w:rPr>
          <w:rStyle w:val="s1"/>
        </w:rPr>
      </w:pPr>
    </w:p>
    <w:p w14:paraId="1F826150" w14:textId="77777777" w:rsidR="001C305C" w:rsidRDefault="001C305C" w:rsidP="001C305C">
      <w:pPr>
        <w:spacing w:line="240" w:lineRule="auto"/>
        <w:rPr>
          <w:rStyle w:val="s1"/>
        </w:rPr>
      </w:pPr>
    </w:p>
    <w:p w14:paraId="67DBEF69" w14:textId="77777777" w:rsidR="001C305C" w:rsidRDefault="001C305C" w:rsidP="001C305C">
      <w:pPr>
        <w:spacing w:line="240" w:lineRule="auto"/>
        <w:rPr>
          <w:rStyle w:val="s1"/>
        </w:rPr>
      </w:pPr>
    </w:p>
    <w:p w14:paraId="7B7C7591" w14:textId="77777777" w:rsidR="001C305C" w:rsidRDefault="001C305C" w:rsidP="001C305C">
      <w:pPr>
        <w:spacing w:line="240" w:lineRule="auto"/>
        <w:rPr>
          <w:rStyle w:val="s1"/>
        </w:rPr>
      </w:pPr>
    </w:p>
    <w:p w14:paraId="70B7477D" w14:textId="77777777" w:rsidR="001C305C" w:rsidRPr="00D73228" w:rsidRDefault="001C305C" w:rsidP="001C305C">
      <w:pPr>
        <w:tabs>
          <w:tab w:val="left" w:pos="1134"/>
          <w:tab w:val="left" w:pos="1701"/>
        </w:tabs>
        <w:ind w:left="567"/>
      </w:pPr>
      <w:r w:rsidRPr="00D73228">
        <w:rPr>
          <w:rStyle w:val="s1"/>
          <w:b/>
        </w:rPr>
        <w:t>(</w:t>
      </w:r>
      <w:r>
        <w:rPr>
          <w:rStyle w:val="s1"/>
          <w:b/>
        </w:rPr>
        <w:t>b</w:t>
      </w:r>
      <w:r w:rsidRPr="00D73228">
        <w:rPr>
          <w:rStyle w:val="s1"/>
          <w:b/>
        </w:rPr>
        <w:t>)</w:t>
      </w:r>
      <w:r w:rsidRPr="00D73228">
        <w:rPr>
          <w:rStyle w:val="s1"/>
        </w:rPr>
        <w:tab/>
      </w:r>
      <w:r w:rsidRPr="0002770B">
        <w:t>Darcy</w:t>
      </w:r>
      <w:r w:rsidRPr="00D73228" w:rsidDel="00EC61F7">
        <w:t xml:space="preserve"> </w:t>
      </w:r>
      <w:r w:rsidRPr="00D73228">
        <w:t xml:space="preserve">says </w:t>
      </w:r>
    </w:p>
    <w:p w14:paraId="423E8484" w14:textId="77777777" w:rsidR="001C305C" w:rsidRPr="00D73228" w:rsidRDefault="001C305C" w:rsidP="001C305C">
      <w:pPr>
        <w:tabs>
          <w:tab w:val="left" w:pos="1134"/>
          <w:tab w:val="left" w:pos="1701"/>
        </w:tabs>
        <w:ind w:left="567"/>
      </w:pPr>
    </w:p>
    <w:p w14:paraId="736E8A66" w14:textId="77777777" w:rsidR="001C305C" w:rsidRPr="00D73228" w:rsidRDefault="001C305C" w:rsidP="001C305C">
      <w:pPr>
        <w:tabs>
          <w:tab w:val="left" w:pos="1134"/>
          <w:tab w:val="left" w:pos="1701"/>
        </w:tabs>
        <w:ind w:left="567"/>
        <w:rPr>
          <w:rFonts w:ascii="Comic Sans MS" w:hAnsi="Comic Sans MS"/>
        </w:rPr>
      </w:pPr>
      <w:r w:rsidRPr="00D73228">
        <w:tab/>
      </w:r>
      <w:r w:rsidRPr="00D73228">
        <w:rPr>
          <w:rFonts w:ascii="Comic Sans MS" w:hAnsi="Comic Sans MS"/>
        </w:rPr>
        <w:t xml:space="preserve">I scored </w:t>
      </w:r>
      <w:r>
        <w:rPr>
          <w:rFonts w:ascii="Comic Sans MS" w:hAnsi="Comic Sans MS"/>
        </w:rPr>
        <w:t>less</w:t>
      </w:r>
      <w:r w:rsidRPr="00D73228">
        <w:rPr>
          <w:rFonts w:ascii="Comic Sans MS" w:hAnsi="Comic Sans MS"/>
        </w:rPr>
        <w:t xml:space="preserve"> than </w:t>
      </w:r>
      <w:r>
        <w:rPr>
          <w:rFonts w:ascii="Comic Sans MS" w:hAnsi="Comic Sans MS"/>
        </w:rPr>
        <w:t>23</w:t>
      </w:r>
      <w:r w:rsidRPr="00D73228">
        <w:rPr>
          <w:rFonts w:ascii="Comic Sans MS" w:hAnsi="Comic Sans MS"/>
        </w:rPr>
        <w:t xml:space="preserve">0 points </w:t>
      </w:r>
      <w:r w:rsidRPr="00D73228">
        <w:rPr>
          <w:rFonts w:ascii="Comic Sans MS" w:hAnsi="Comic Sans MS"/>
          <w:b/>
        </w:rPr>
        <w:t>in total</w:t>
      </w:r>
      <w:r w:rsidRPr="00D73228">
        <w:rPr>
          <w:rFonts w:ascii="Comic Sans MS" w:hAnsi="Comic Sans MS"/>
        </w:rPr>
        <w:t xml:space="preserve"> in my 100 turns.</w:t>
      </w:r>
    </w:p>
    <w:p w14:paraId="72C07213" w14:textId="77777777" w:rsidR="001C305C" w:rsidRPr="00D73228" w:rsidRDefault="001C305C" w:rsidP="001C305C">
      <w:pPr>
        <w:tabs>
          <w:tab w:val="left" w:pos="1134"/>
          <w:tab w:val="left" w:pos="1701"/>
        </w:tabs>
        <w:ind w:left="567"/>
      </w:pPr>
    </w:p>
    <w:p w14:paraId="5BE52907" w14:textId="77777777" w:rsidR="001C305C" w:rsidRPr="00D73228" w:rsidRDefault="001C305C" w:rsidP="001C305C">
      <w:pPr>
        <w:tabs>
          <w:tab w:val="left" w:pos="1134"/>
          <w:tab w:val="left" w:pos="1701"/>
        </w:tabs>
        <w:ind w:left="567"/>
      </w:pPr>
      <w:r w:rsidRPr="00D73228">
        <w:tab/>
        <w:t xml:space="preserve">Is </w:t>
      </w:r>
      <w:r w:rsidRPr="0002770B">
        <w:t>Darcy</w:t>
      </w:r>
      <w:r w:rsidRPr="00D73228" w:rsidDel="00EC61F7">
        <w:t xml:space="preserve"> </w:t>
      </w:r>
      <w:r w:rsidRPr="00D73228">
        <w:t>correct?</w:t>
      </w:r>
    </w:p>
    <w:p w14:paraId="0163E191" w14:textId="77777777" w:rsidR="001C305C" w:rsidRPr="00D73228" w:rsidRDefault="001C305C" w:rsidP="001C305C">
      <w:pPr>
        <w:tabs>
          <w:tab w:val="left" w:pos="1134"/>
          <w:tab w:val="left" w:pos="1701"/>
        </w:tabs>
        <w:ind w:left="567"/>
      </w:pPr>
      <w:r w:rsidRPr="00D73228">
        <w:tab/>
        <w:t>Show how you decide.</w:t>
      </w:r>
    </w:p>
    <w:p w14:paraId="6FD119FE" w14:textId="77777777" w:rsidR="001C305C" w:rsidRDefault="001C305C" w:rsidP="001C305C">
      <w:pPr>
        <w:tabs>
          <w:tab w:val="left" w:pos="1134"/>
          <w:tab w:val="left" w:pos="1701"/>
          <w:tab w:val="right" w:pos="9632"/>
        </w:tabs>
        <w:spacing w:line="240" w:lineRule="auto"/>
      </w:pPr>
    </w:p>
    <w:p w14:paraId="43DF0675" w14:textId="77777777" w:rsidR="001C305C" w:rsidRDefault="001C305C" w:rsidP="001C305C">
      <w:pPr>
        <w:tabs>
          <w:tab w:val="left" w:pos="1134"/>
          <w:tab w:val="left" w:pos="1701"/>
          <w:tab w:val="right" w:pos="9632"/>
        </w:tabs>
        <w:spacing w:line="240" w:lineRule="auto"/>
      </w:pPr>
    </w:p>
    <w:p w14:paraId="5E078C25" w14:textId="77777777" w:rsidR="001C305C" w:rsidRDefault="001C305C" w:rsidP="001C305C">
      <w:pPr>
        <w:tabs>
          <w:tab w:val="left" w:pos="1134"/>
          <w:tab w:val="left" w:pos="1701"/>
          <w:tab w:val="right" w:pos="9632"/>
        </w:tabs>
        <w:spacing w:line="240" w:lineRule="auto"/>
      </w:pPr>
    </w:p>
    <w:p w14:paraId="629858E2" w14:textId="77777777" w:rsidR="001C305C" w:rsidRDefault="001C305C" w:rsidP="001C305C">
      <w:pPr>
        <w:tabs>
          <w:tab w:val="left" w:pos="1134"/>
          <w:tab w:val="left" w:pos="1701"/>
          <w:tab w:val="right" w:pos="9632"/>
        </w:tabs>
        <w:spacing w:line="240" w:lineRule="auto"/>
      </w:pPr>
    </w:p>
    <w:p w14:paraId="0996B018" w14:textId="77777777" w:rsidR="001C305C" w:rsidRDefault="001C305C" w:rsidP="001C305C">
      <w:pPr>
        <w:tabs>
          <w:tab w:val="left" w:pos="1134"/>
          <w:tab w:val="left" w:pos="1701"/>
          <w:tab w:val="right" w:pos="9632"/>
        </w:tabs>
        <w:spacing w:line="240" w:lineRule="auto"/>
      </w:pPr>
    </w:p>
    <w:p w14:paraId="74EE41F6" w14:textId="77777777" w:rsidR="001C305C" w:rsidRDefault="001C305C" w:rsidP="001C305C">
      <w:pPr>
        <w:tabs>
          <w:tab w:val="left" w:pos="1134"/>
          <w:tab w:val="left" w:pos="1701"/>
          <w:tab w:val="right" w:pos="9632"/>
        </w:tabs>
        <w:spacing w:line="240" w:lineRule="auto"/>
      </w:pPr>
    </w:p>
    <w:p w14:paraId="736571E0" w14:textId="77777777" w:rsidR="001C305C" w:rsidRDefault="001C305C" w:rsidP="001C305C">
      <w:pPr>
        <w:tabs>
          <w:tab w:val="left" w:pos="1134"/>
          <w:tab w:val="left" w:pos="1701"/>
          <w:tab w:val="right" w:pos="9632"/>
        </w:tabs>
        <w:spacing w:line="240" w:lineRule="auto"/>
      </w:pPr>
    </w:p>
    <w:p w14:paraId="15CE93CA" w14:textId="77777777" w:rsidR="001C305C" w:rsidRDefault="001C305C" w:rsidP="001C305C">
      <w:pPr>
        <w:tabs>
          <w:tab w:val="left" w:pos="1134"/>
          <w:tab w:val="left" w:pos="1701"/>
          <w:tab w:val="right" w:pos="9632"/>
        </w:tabs>
        <w:spacing w:line="240" w:lineRule="auto"/>
      </w:pPr>
    </w:p>
    <w:p w14:paraId="31087823" w14:textId="77777777" w:rsidR="001C305C" w:rsidRDefault="001C305C" w:rsidP="001C305C">
      <w:pPr>
        <w:tabs>
          <w:tab w:val="left" w:pos="1134"/>
          <w:tab w:val="left" w:pos="1701"/>
          <w:tab w:val="right" w:pos="9632"/>
        </w:tabs>
        <w:spacing w:line="240" w:lineRule="auto"/>
      </w:pPr>
    </w:p>
    <w:p w14:paraId="2CF5A2B2" w14:textId="77777777" w:rsidR="001C305C" w:rsidRDefault="001C305C" w:rsidP="001C305C">
      <w:pPr>
        <w:tabs>
          <w:tab w:val="left" w:pos="1134"/>
          <w:tab w:val="left" w:pos="1701"/>
          <w:tab w:val="right" w:pos="9632"/>
        </w:tabs>
        <w:spacing w:line="240" w:lineRule="auto"/>
      </w:pPr>
    </w:p>
    <w:p w14:paraId="666F412E" w14:textId="77777777" w:rsidR="001C305C" w:rsidRDefault="001C305C" w:rsidP="001C305C">
      <w:pPr>
        <w:tabs>
          <w:tab w:val="left" w:pos="1134"/>
          <w:tab w:val="left" w:pos="1701"/>
          <w:tab w:val="right" w:pos="9632"/>
        </w:tabs>
        <w:spacing w:line="240" w:lineRule="auto"/>
      </w:pPr>
    </w:p>
    <w:p w14:paraId="55247C98" w14:textId="77777777" w:rsidR="001C305C" w:rsidRDefault="001C305C" w:rsidP="001C305C">
      <w:pPr>
        <w:tabs>
          <w:tab w:val="left" w:pos="1134"/>
          <w:tab w:val="left" w:pos="1701"/>
          <w:tab w:val="right" w:pos="9632"/>
        </w:tabs>
        <w:spacing w:line="240" w:lineRule="auto"/>
      </w:pPr>
    </w:p>
    <w:p w14:paraId="73CCA8DC" w14:textId="77777777" w:rsidR="001C305C" w:rsidRDefault="001C305C" w:rsidP="001C305C">
      <w:pPr>
        <w:tabs>
          <w:tab w:val="left" w:pos="1134"/>
          <w:tab w:val="left" w:pos="1701"/>
          <w:tab w:val="right" w:pos="9632"/>
        </w:tabs>
        <w:spacing w:line="240" w:lineRule="auto"/>
      </w:pPr>
    </w:p>
    <w:p w14:paraId="0D76F15E" w14:textId="77777777" w:rsidR="001C305C" w:rsidRDefault="001C305C" w:rsidP="001C305C">
      <w:pPr>
        <w:tabs>
          <w:tab w:val="left" w:pos="1134"/>
          <w:tab w:val="left" w:pos="1701"/>
          <w:tab w:val="right" w:pos="9632"/>
        </w:tabs>
        <w:spacing w:line="240" w:lineRule="auto"/>
      </w:pPr>
    </w:p>
    <w:p w14:paraId="271656ED" w14:textId="77777777" w:rsidR="001C305C" w:rsidRDefault="001C305C" w:rsidP="001C305C">
      <w:pPr>
        <w:tabs>
          <w:tab w:val="left" w:pos="1134"/>
          <w:tab w:val="left" w:pos="1701"/>
          <w:tab w:val="right" w:pos="9632"/>
        </w:tabs>
        <w:spacing w:line="240" w:lineRule="auto"/>
      </w:pPr>
    </w:p>
    <w:p w14:paraId="1F118948" w14:textId="77777777" w:rsidR="001C305C" w:rsidRDefault="001C305C" w:rsidP="001C305C">
      <w:pPr>
        <w:tabs>
          <w:tab w:val="left" w:pos="1134"/>
          <w:tab w:val="left" w:pos="1701"/>
          <w:tab w:val="right" w:pos="9632"/>
        </w:tabs>
        <w:spacing w:line="240" w:lineRule="auto"/>
      </w:pPr>
    </w:p>
    <w:p w14:paraId="7ECC580F" w14:textId="77777777" w:rsidR="001C305C" w:rsidRDefault="001C305C" w:rsidP="001C305C">
      <w:pPr>
        <w:tabs>
          <w:tab w:val="left" w:pos="1134"/>
          <w:tab w:val="left" w:pos="1701"/>
          <w:tab w:val="right" w:pos="9632"/>
        </w:tabs>
        <w:spacing w:line="240" w:lineRule="auto"/>
      </w:pPr>
    </w:p>
    <w:p w14:paraId="005B2D8A" w14:textId="77777777" w:rsidR="001C305C" w:rsidRDefault="001C305C" w:rsidP="001C305C">
      <w:pPr>
        <w:tabs>
          <w:tab w:val="left" w:pos="1134"/>
          <w:tab w:val="left" w:pos="1701"/>
          <w:tab w:val="right" w:pos="9632"/>
        </w:tabs>
        <w:spacing w:line="240" w:lineRule="auto"/>
      </w:pPr>
    </w:p>
    <w:p w14:paraId="44EEC4CC" w14:textId="77777777" w:rsidR="001C305C" w:rsidRDefault="001C305C" w:rsidP="001C305C">
      <w:pPr>
        <w:tabs>
          <w:tab w:val="left" w:pos="1134"/>
          <w:tab w:val="left" w:pos="1701"/>
          <w:tab w:val="right" w:pos="9632"/>
        </w:tabs>
        <w:spacing w:line="240" w:lineRule="auto"/>
      </w:pPr>
    </w:p>
    <w:p w14:paraId="1700B2C2" w14:textId="77777777" w:rsidR="001C305C" w:rsidRDefault="001C305C" w:rsidP="001C305C">
      <w:pPr>
        <w:tabs>
          <w:tab w:val="left" w:pos="1134"/>
          <w:tab w:val="left" w:pos="1701"/>
          <w:tab w:val="right" w:pos="9632"/>
        </w:tabs>
        <w:spacing w:line="240" w:lineRule="auto"/>
      </w:pPr>
    </w:p>
    <w:p w14:paraId="10D68CE1" w14:textId="77777777" w:rsidR="001C305C" w:rsidRDefault="001C305C" w:rsidP="001C305C">
      <w:pPr>
        <w:tabs>
          <w:tab w:val="left" w:pos="1134"/>
          <w:tab w:val="left" w:pos="1701"/>
          <w:tab w:val="right" w:pos="9632"/>
        </w:tabs>
        <w:spacing w:line="240" w:lineRule="auto"/>
      </w:pPr>
    </w:p>
    <w:p w14:paraId="11E74365" w14:textId="77777777" w:rsidR="001C305C" w:rsidRDefault="001C305C" w:rsidP="001C305C">
      <w:pPr>
        <w:tabs>
          <w:tab w:val="left" w:pos="1134"/>
          <w:tab w:val="left" w:pos="1701"/>
          <w:tab w:val="right" w:pos="9632"/>
        </w:tabs>
        <w:spacing w:line="240" w:lineRule="auto"/>
      </w:pPr>
    </w:p>
    <w:p w14:paraId="7011413F" w14:textId="77777777" w:rsidR="001C305C" w:rsidRDefault="001C305C" w:rsidP="001C305C">
      <w:pPr>
        <w:tabs>
          <w:tab w:val="left" w:pos="1134"/>
          <w:tab w:val="left" w:pos="1701"/>
          <w:tab w:val="right" w:pos="9632"/>
        </w:tabs>
        <w:spacing w:line="240" w:lineRule="auto"/>
      </w:pPr>
    </w:p>
    <w:p w14:paraId="6100F9A2" w14:textId="77777777" w:rsidR="001C305C" w:rsidRDefault="001C305C" w:rsidP="001C305C">
      <w:pPr>
        <w:tabs>
          <w:tab w:val="left" w:pos="1134"/>
          <w:tab w:val="left" w:pos="1701"/>
          <w:tab w:val="right" w:pos="9632"/>
        </w:tabs>
        <w:spacing w:line="240" w:lineRule="auto"/>
      </w:pPr>
    </w:p>
    <w:p w14:paraId="7D759D7B" w14:textId="77777777" w:rsidR="001C305C" w:rsidRDefault="001C305C" w:rsidP="001C305C">
      <w:pPr>
        <w:tabs>
          <w:tab w:val="left" w:pos="1134"/>
          <w:tab w:val="left" w:pos="1701"/>
          <w:tab w:val="right" w:pos="9632"/>
        </w:tabs>
        <w:spacing w:line="240" w:lineRule="auto"/>
      </w:pPr>
    </w:p>
    <w:p w14:paraId="24276B86" w14:textId="77777777" w:rsidR="001C305C" w:rsidRDefault="001C305C" w:rsidP="001C305C">
      <w:pPr>
        <w:tabs>
          <w:tab w:val="left" w:pos="1134"/>
          <w:tab w:val="left" w:pos="1701"/>
          <w:tab w:val="right" w:pos="9632"/>
        </w:tabs>
        <w:spacing w:line="240" w:lineRule="auto"/>
      </w:pPr>
    </w:p>
    <w:p w14:paraId="1754C6A1" w14:textId="77777777" w:rsidR="001C305C" w:rsidRDefault="001C305C" w:rsidP="001C305C">
      <w:pPr>
        <w:tabs>
          <w:tab w:val="left" w:pos="1134"/>
          <w:tab w:val="left" w:pos="1701"/>
          <w:tab w:val="right" w:pos="9632"/>
        </w:tabs>
        <w:spacing w:line="240" w:lineRule="auto"/>
      </w:pPr>
    </w:p>
    <w:p w14:paraId="2A54C4E3" w14:textId="77777777" w:rsidR="001C305C" w:rsidRDefault="001C305C" w:rsidP="001C305C">
      <w:pPr>
        <w:tabs>
          <w:tab w:val="left" w:pos="1134"/>
          <w:tab w:val="left" w:pos="1701"/>
          <w:tab w:val="right" w:pos="9632"/>
        </w:tabs>
        <w:spacing w:line="240" w:lineRule="auto"/>
      </w:pPr>
    </w:p>
    <w:p w14:paraId="11120D5D" w14:textId="77777777" w:rsidR="001C305C" w:rsidRDefault="001C305C" w:rsidP="001C305C">
      <w:pPr>
        <w:tabs>
          <w:tab w:val="left" w:pos="1134"/>
          <w:tab w:val="left" w:pos="1701"/>
          <w:tab w:val="right" w:pos="9632"/>
        </w:tabs>
        <w:spacing w:line="240" w:lineRule="auto"/>
      </w:pPr>
    </w:p>
    <w:p w14:paraId="7C97548A" w14:textId="77777777" w:rsidR="001C305C" w:rsidRDefault="001C305C" w:rsidP="001C305C">
      <w:pPr>
        <w:tabs>
          <w:tab w:val="left" w:pos="1134"/>
          <w:tab w:val="left" w:pos="1701"/>
          <w:tab w:val="right" w:pos="9632"/>
        </w:tabs>
        <w:spacing w:line="240" w:lineRule="auto"/>
      </w:pPr>
    </w:p>
    <w:p w14:paraId="54933555" w14:textId="77777777" w:rsidR="001C305C" w:rsidRDefault="001C305C" w:rsidP="001C305C">
      <w:pPr>
        <w:tabs>
          <w:tab w:val="left" w:pos="1134"/>
          <w:tab w:val="left" w:pos="1701"/>
          <w:tab w:val="right" w:pos="9632"/>
        </w:tabs>
        <w:spacing w:line="240" w:lineRule="auto"/>
      </w:pPr>
    </w:p>
    <w:p w14:paraId="2E71D9D1" w14:textId="77777777" w:rsidR="001C305C" w:rsidRDefault="001C305C" w:rsidP="001C305C">
      <w:pPr>
        <w:tabs>
          <w:tab w:val="left" w:pos="1134"/>
          <w:tab w:val="left" w:pos="1701"/>
          <w:tab w:val="right" w:pos="9632"/>
        </w:tabs>
        <w:spacing w:line="240" w:lineRule="auto"/>
      </w:pPr>
    </w:p>
    <w:p w14:paraId="60BDFBE5" w14:textId="77777777" w:rsidR="001C305C" w:rsidRDefault="001C305C" w:rsidP="001C305C">
      <w:pPr>
        <w:tabs>
          <w:tab w:val="left" w:pos="1134"/>
          <w:tab w:val="left" w:pos="1701"/>
          <w:tab w:val="right" w:pos="9632"/>
        </w:tabs>
        <w:spacing w:line="240" w:lineRule="auto"/>
      </w:pPr>
    </w:p>
    <w:p w14:paraId="67FBFDB1" w14:textId="73755947" w:rsidR="00E20E82" w:rsidRDefault="001C305C" w:rsidP="007D69CB">
      <w:pPr>
        <w:jc w:val="right"/>
      </w:pPr>
      <w:r>
        <w:t>....</w:t>
      </w:r>
      <w:r w:rsidRPr="000C2AAB">
        <w:t>………………………………………………………………………………………………</w:t>
      </w:r>
      <w:r>
        <w:t xml:space="preserve"> </w:t>
      </w:r>
      <w:r w:rsidRPr="00511C04">
        <w:rPr>
          <w:b/>
          <w:bCs/>
        </w:rPr>
        <w:t>[</w:t>
      </w:r>
      <w:r>
        <w:rPr>
          <w:b/>
          <w:bCs/>
        </w:rPr>
        <w:t>4</w:t>
      </w:r>
      <w:r w:rsidRPr="00511C04">
        <w:rPr>
          <w:b/>
          <w:bCs/>
        </w:rPr>
        <w:t>]</w:t>
      </w:r>
      <w:r w:rsidR="00E20E82">
        <w:br w:type="page"/>
      </w:r>
    </w:p>
    <w:p w14:paraId="3BF9A87F" w14:textId="70BFFF94" w:rsidR="00E20E82" w:rsidRPr="00206F52" w:rsidRDefault="00E20E82">
      <w:pPr>
        <w:spacing w:line="240" w:lineRule="auto"/>
        <w:rPr>
          <w:b/>
          <w:bCs/>
        </w:rPr>
      </w:pPr>
    </w:p>
    <w:p w14:paraId="13958769" w14:textId="49EDA10C" w:rsidR="00206F52" w:rsidRPr="00206F52" w:rsidRDefault="00F47AFF" w:rsidP="00206F52">
      <w:pPr>
        <w:tabs>
          <w:tab w:val="left" w:pos="567"/>
          <w:tab w:val="left" w:pos="1134"/>
          <w:tab w:val="left" w:pos="1701"/>
        </w:tabs>
      </w:pPr>
      <w:r w:rsidRPr="00206F52">
        <w:rPr>
          <w:b/>
          <w:bCs/>
        </w:rPr>
        <w:t>7</w:t>
      </w:r>
      <w:r w:rsidRPr="00206F52">
        <w:rPr>
          <w:b/>
          <w:bCs/>
        </w:rPr>
        <w:tab/>
        <w:t>(a)</w:t>
      </w:r>
      <w:r>
        <w:tab/>
      </w:r>
      <w:r w:rsidR="00206F52" w:rsidRPr="00206F52">
        <w:t xml:space="preserve">A car accelerates at </w:t>
      </w:r>
      <w:r w:rsidR="00B80EFA">
        <w:t>6</w:t>
      </w:r>
      <w:r w:rsidR="00206F52" w:rsidRPr="00206F52">
        <w:t>.0</w:t>
      </w:r>
      <w:r w:rsidR="00B80EFA">
        <w:t>8</w:t>
      </w:r>
      <w:r w:rsidR="00E34553" w:rsidRPr="00E34553">
        <w:rPr>
          <w:sz w:val="13"/>
          <w:szCs w:val="13"/>
        </w:rPr>
        <w:t xml:space="preserve"> </w:t>
      </w:r>
      <w:r w:rsidR="00206F52" w:rsidRPr="00206F52">
        <w:t>m/s</w:t>
      </w:r>
      <w:r w:rsidR="00206F52" w:rsidRPr="00206F52">
        <w:rPr>
          <w:vertAlign w:val="superscript"/>
        </w:rPr>
        <w:t>2</w:t>
      </w:r>
      <w:r w:rsidR="00206F52" w:rsidRPr="00206F52">
        <w:t xml:space="preserve"> for 10.</w:t>
      </w:r>
      <w:r w:rsidR="00B80EFA">
        <w:t>3</w:t>
      </w:r>
      <w:r w:rsidR="00206F52" w:rsidRPr="00206F52">
        <w:t xml:space="preserve"> seconds from an initial velocity of </w:t>
      </w:r>
      <w:r w:rsidR="00B80EFA">
        <w:t>4</w:t>
      </w:r>
      <w:r w:rsidR="00206F52" w:rsidRPr="00206F52">
        <w:t>.9</w:t>
      </w:r>
      <w:r w:rsidR="00B80EFA">
        <w:t>2</w:t>
      </w:r>
      <w:r w:rsidR="00206F52" w:rsidRPr="00206F52">
        <w:rPr>
          <w:sz w:val="13"/>
          <w:szCs w:val="13"/>
        </w:rPr>
        <w:t xml:space="preserve"> </w:t>
      </w:r>
      <w:r w:rsidR="00206F52" w:rsidRPr="00206F52">
        <w:t>m/s.</w:t>
      </w:r>
    </w:p>
    <w:p w14:paraId="6A787A51" w14:textId="77777777" w:rsidR="00206F52" w:rsidRPr="00206F52" w:rsidRDefault="00206F52" w:rsidP="00206F52"/>
    <w:p w14:paraId="2AF977F4" w14:textId="3C4821DA" w:rsidR="00206F52" w:rsidRPr="00206F52" w:rsidRDefault="00206F52" w:rsidP="00206F52">
      <w:r w:rsidRPr="00206F52">
        <w:tab/>
      </w:r>
      <w:r w:rsidRPr="00206F52">
        <w:tab/>
      </w:r>
      <w:r w:rsidR="006E5706">
        <w:t>Amaya</w:t>
      </w:r>
      <w:r w:rsidR="006E5706" w:rsidRPr="00206F52">
        <w:t xml:space="preserve"> </w:t>
      </w:r>
      <w:r w:rsidRPr="00206F52">
        <w:t>rounds each value to 1 significant figure.</w:t>
      </w:r>
    </w:p>
    <w:p w14:paraId="3F7B8F27" w14:textId="36476F87" w:rsidR="00206F52" w:rsidRPr="00206F52" w:rsidRDefault="00206F52" w:rsidP="00206F52">
      <w:r w:rsidRPr="00206F52">
        <w:tab/>
      </w:r>
      <w:r w:rsidRPr="00206F52">
        <w:tab/>
      </w:r>
      <w:r w:rsidR="006E5706">
        <w:t>Amaya</w:t>
      </w:r>
      <w:r w:rsidR="006E5706" w:rsidRPr="00206F52" w:rsidDel="006E5706">
        <w:t xml:space="preserve"> </w:t>
      </w:r>
      <w:r w:rsidRPr="00206F52">
        <w:t>uses the rounded values and the formula</w:t>
      </w:r>
    </w:p>
    <w:p w14:paraId="022F97E6" w14:textId="77777777" w:rsidR="00206F52" w:rsidRPr="00206F52" w:rsidRDefault="00206F52" w:rsidP="00206F52"/>
    <w:p w14:paraId="76E30607" w14:textId="0BAB28C8" w:rsidR="00206F52" w:rsidRPr="00206F52" w:rsidRDefault="00206F52" w:rsidP="00206F52">
      <w:r w:rsidRPr="00206F52">
        <w:tab/>
      </w:r>
      <w:r w:rsidRPr="00206F52">
        <w:tab/>
      </w:r>
      <w:r w:rsidR="00F753C7" w:rsidRPr="00206F52">
        <w:rPr>
          <w:position w:val="-14"/>
        </w:rPr>
        <w:object w:dxaOrig="1260" w:dyaOrig="400" w14:anchorId="693479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85pt;height:22.55pt" o:ole="">
            <v:imagedata r:id="rId25" o:title=""/>
          </v:shape>
          <o:OLEObject Type="Embed" ProgID="Equation.DSMT4" ShapeID="_x0000_i1025" DrawAspect="Content" ObjectID="_1755685692" r:id="rId26"/>
        </w:object>
      </w:r>
    </w:p>
    <w:p w14:paraId="7E6B3294" w14:textId="77777777" w:rsidR="00206F52" w:rsidRPr="00206F52" w:rsidRDefault="00206F52" w:rsidP="00206F52"/>
    <w:p w14:paraId="7180483B" w14:textId="6D8E64E2" w:rsidR="00206F52" w:rsidRPr="00206F52" w:rsidRDefault="00206F52" w:rsidP="00206F52">
      <w:r w:rsidRPr="00206F52">
        <w:tab/>
      </w:r>
      <w:r w:rsidRPr="00206F52">
        <w:tab/>
        <w:t>to estimate the distance travelled in the 10.</w:t>
      </w:r>
      <w:r w:rsidR="006E5706">
        <w:t>3</w:t>
      </w:r>
      <w:r w:rsidRPr="00206F52">
        <w:t xml:space="preserve"> seconds.</w:t>
      </w:r>
    </w:p>
    <w:p w14:paraId="615FF1FF" w14:textId="2DF36BD8" w:rsidR="00206F52" w:rsidRPr="00206F52" w:rsidRDefault="00206F52" w:rsidP="00206F52">
      <w:r w:rsidRPr="00206F52">
        <w:tab/>
      </w:r>
      <w:r w:rsidRPr="00206F52">
        <w:tab/>
      </w:r>
      <w:r w:rsidR="006E5706">
        <w:t>Amaya</w:t>
      </w:r>
      <w:r w:rsidRPr="00206F52">
        <w:t xml:space="preserve">’s answer is </w:t>
      </w:r>
      <w:r w:rsidR="006E5706">
        <w:t>25</w:t>
      </w:r>
      <w:r w:rsidRPr="00206F52">
        <w:t>0 metres.</w:t>
      </w:r>
    </w:p>
    <w:p w14:paraId="38D3B980" w14:textId="77777777" w:rsidR="00206F52" w:rsidRPr="00206F52" w:rsidRDefault="00206F52" w:rsidP="00206F52"/>
    <w:p w14:paraId="2D8032A0" w14:textId="14CEDC4F" w:rsidR="00206F52" w:rsidRPr="00206F52" w:rsidRDefault="00206F52" w:rsidP="00F753C7">
      <w:pPr>
        <w:tabs>
          <w:tab w:val="right" w:pos="9632"/>
        </w:tabs>
        <w:ind w:left="1134"/>
      </w:pPr>
      <w:r w:rsidRPr="00206F52">
        <w:t xml:space="preserve">Using </w:t>
      </w:r>
      <w:r w:rsidR="006E5706">
        <w:t>Amaya</w:t>
      </w:r>
      <w:r w:rsidR="007D69CB">
        <w:t>’</w:t>
      </w:r>
      <w:r w:rsidRPr="00206F52">
        <w:t>s method, show that their answer is wrong.</w:t>
      </w:r>
      <w:r w:rsidRPr="00206F52">
        <w:tab/>
      </w:r>
      <w:r w:rsidRPr="00F753C7">
        <w:rPr>
          <w:b/>
          <w:bCs/>
        </w:rPr>
        <w:t>[4]</w:t>
      </w:r>
    </w:p>
    <w:p w14:paraId="22BD50D3" w14:textId="77777777" w:rsidR="00F753C7" w:rsidRPr="00F753C7" w:rsidRDefault="00F753C7" w:rsidP="00F753C7">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3D27443" w14:textId="77777777" w:rsidR="00F753C7" w:rsidRPr="00F753C7" w:rsidRDefault="00F753C7" w:rsidP="00F753C7">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BC2FE5D" w14:textId="77777777" w:rsidR="00F753C7" w:rsidRPr="00F753C7" w:rsidRDefault="00F753C7" w:rsidP="00F753C7">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2A50F54" w14:textId="77777777" w:rsidR="00F753C7" w:rsidRPr="00F753C7" w:rsidRDefault="00F753C7" w:rsidP="00F753C7">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149BF50" w14:textId="77777777" w:rsidR="00F753C7" w:rsidRPr="00F753C7" w:rsidRDefault="00F753C7" w:rsidP="00F753C7">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53D49EF" w14:textId="77777777" w:rsidR="00F753C7" w:rsidRPr="00F753C7" w:rsidRDefault="00F753C7" w:rsidP="00F753C7">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B4A48E9" w14:textId="77777777" w:rsidR="00F753C7" w:rsidRPr="00F753C7" w:rsidRDefault="00F753C7" w:rsidP="00F753C7">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BDC12D8" w14:textId="77777777" w:rsidR="00F753C7" w:rsidRPr="00F753C7" w:rsidRDefault="00F753C7" w:rsidP="00F753C7">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4CBE093" w14:textId="77777777" w:rsidR="00F753C7" w:rsidRPr="00F753C7" w:rsidRDefault="00F753C7" w:rsidP="00F753C7">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C736E33" w14:textId="77777777" w:rsidR="00F753C7" w:rsidRPr="00F753C7" w:rsidRDefault="00F753C7" w:rsidP="00F753C7">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3576BAE" w14:textId="77777777" w:rsidR="00F753C7" w:rsidRPr="00F753C7" w:rsidRDefault="00F753C7" w:rsidP="00F753C7">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BCA9AD2" w14:textId="77777777" w:rsidR="00F753C7" w:rsidRPr="00F753C7" w:rsidRDefault="00F753C7" w:rsidP="00F753C7">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6A2555D" w14:textId="77777777" w:rsidR="00F753C7" w:rsidRPr="00F753C7" w:rsidRDefault="00F753C7" w:rsidP="00F753C7">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CB199EB" w14:textId="77777777" w:rsidR="00F753C7" w:rsidRPr="00F753C7" w:rsidRDefault="00F753C7" w:rsidP="00F753C7">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46A8AA4" w14:textId="77777777" w:rsidR="00F753C7" w:rsidRPr="00F753C7" w:rsidRDefault="00F753C7" w:rsidP="00F753C7">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65566E1" w14:textId="77777777" w:rsidR="00F753C7" w:rsidRPr="00F753C7" w:rsidRDefault="00F753C7" w:rsidP="00F753C7">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558B383" w14:textId="77777777" w:rsidR="00F753C7" w:rsidRPr="00F753C7" w:rsidRDefault="00F753C7" w:rsidP="00F753C7">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6EB6009" w14:textId="77777777" w:rsidR="00F753C7" w:rsidRPr="00F753C7" w:rsidRDefault="00F753C7" w:rsidP="00F753C7">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ED022FF" w14:textId="77777777" w:rsidR="00F753C7" w:rsidRPr="00F753C7" w:rsidRDefault="00F753C7" w:rsidP="00F753C7">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1DB4F6E" w14:textId="77777777" w:rsidR="00F753C7" w:rsidRDefault="00F753C7" w:rsidP="00F753C7"/>
    <w:p w14:paraId="53DF9D72" w14:textId="4E0E393A" w:rsidR="00F47AFF" w:rsidRPr="004A7C7B" w:rsidRDefault="004A7C7B" w:rsidP="004A7C7B">
      <w:pPr>
        <w:pStyle w:val="1a"/>
        <w:tabs>
          <w:tab w:val="clear" w:pos="454"/>
          <w:tab w:val="clear" w:pos="907"/>
          <w:tab w:val="clear" w:pos="1361"/>
          <w:tab w:val="right" w:pos="1134"/>
          <w:tab w:val="right" w:pos="1701"/>
        </w:tabs>
        <w:ind w:left="567" w:firstLine="0"/>
      </w:pPr>
      <w:r w:rsidRPr="004A7C7B">
        <w:rPr>
          <w:b/>
          <w:bCs/>
        </w:rPr>
        <w:t>(b</w:t>
      </w:r>
      <w:r>
        <w:rPr>
          <w:b/>
          <w:bCs/>
        </w:rPr>
        <w:t>)</w:t>
      </w:r>
      <w:r>
        <w:rPr>
          <w:b/>
          <w:bCs/>
        </w:rPr>
        <w:tab/>
      </w:r>
      <w:r>
        <w:rPr>
          <w:b/>
          <w:bCs/>
        </w:rPr>
        <w:tab/>
      </w:r>
      <w:r w:rsidR="00F47AFF" w:rsidRPr="004A7C7B">
        <w:t>Rea</w:t>
      </w:r>
      <w:r w:rsidR="00F47AFF" w:rsidRPr="009C7EE2">
        <w:t xml:space="preserve">rrange this formula to make </w:t>
      </w:r>
      <w:r w:rsidR="00A41BD8">
        <w:rPr>
          <w:i/>
          <w:iCs/>
        </w:rPr>
        <w:t>x</w:t>
      </w:r>
      <w:r w:rsidR="00F47AFF" w:rsidRPr="009C7EE2">
        <w:t xml:space="preserve"> the subject.</w:t>
      </w:r>
    </w:p>
    <w:p w14:paraId="4FBAF93A" w14:textId="44A7F016" w:rsidR="00F47AFF" w:rsidRPr="00E20E82" w:rsidRDefault="00F47AFF" w:rsidP="00F47AFF">
      <w:pPr>
        <w:pStyle w:val="1a"/>
        <w:tabs>
          <w:tab w:val="clear" w:pos="454"/>
          <w:tab w:val="clear" w:pos="907"/>
          <w:tab w:val="clear" w:pos="1361"/>
          <w:tab w:val="right" w:pos="1134"/>
          <w:tab w:val="right" w:pos="1701"/>
        </w:tabs>
        <w:ind w:left="567" w:hanging="567"/>
      </w:pPr>
    </w:p>
    <w:p w14:paraId="5FEF699D" w14:textId="70FA32FD" w:rsidR="00F47AFF" w:rsidRPr="001C305C" w:rsidRDefault="004A7C7B" w:rsidP="00C322A1">
      <w:pPr>
        <w:rPr>
          <w:rFonts w:cs="Arial"/>
        </w:rPr>
      </w:pPr>
      <w:r>
        <w:tab/>
      </w:r>
      <w:r>
        <w:tab/>
      </w:r>
      <m:oMath>
        <m:r>
          <m:rPr>
            <m:nor/>
          </m:rPr>
          <w:rPr>
            <w:rFonts w:cs="Arial"/>
            <w:i/>
            <w:iCs/>
          </w:rPr>
          <m:t>E</m:t>
        </m:r>
        <m:r>
          <m:rPr>
            <m:nor/>
          </m:rPr>
          <w:rPr>
            <w:rFonts w:ascii="Cambria Math" w:cs="Arial"/>
            <w:i/>
            <w:iCs/>
          </w:rPr>
          <m:t xml:space="preserve"> </m:t>
        </m:r>
        <m:r>
          <m:rPr>
            <m:nor/>
          </m:rPr>
          <w:rPr>
            <w:rFonts w:cs="Arial"/>
          </w:rPr>
          <m:t>=</m:t>
        </m:r>
        <m:r>
          <m:rPr>
            <m:nor/>
          </m:rPr>
          <w:rPr>
            <w:rFonts w:ascii="Cambria Math" w:cs="Arial"/>
          </w:rPr>
          <m:t xml:space="preserve"> </m:t>
        </m:r>
        <m:f>
          <m:fPr>
            <m:ctrlPr>
              <w:rPr>
                <w:rFonts w:ascii="Cambria Math" w:hAnsi="Cambria Math" w:cs="Arial"/>
                <w:i/>
              </w:rPr>
            </m:ctrlPr>
          </m:fPr>
          <m:num>
            <m:r>
              <m:rPr>
                <m:nor/>
              </m:rPr>
              <w:rPr>
                <w:rFonts w:cs="Arial"/>
              </w:rPr>
              <m:t>1</m:t>
            </m:r>
          </m:num>
          <m:den>
            <m:r>
              <m:rPr>
                <m:nor/>
              </m:rPr>
              <w:rPr>
                <w:rFonts w:cs="Arial"/>
              </w:rPr>
              <m:t>2</m:t>
            </m:r>
          </m:den>
        </m:f>
        <m:r>
          <m:rPr>
            <m:nor/>
          </m:rPr>
          <w:rPr>
            <w:rFonts w:cs="Arial"/>
            <w:i/>
            <w:iCs/>
          </w:rPr>
          <m:t>k</m:t>
        </m:r>
        <m:sSup>
          <m:sSupPr>
            <m:ctrlPr>
              <w:rPr>
                <w:rFonts w:ascii="Cambria Math" w:hAnsi="Cambria Math" w:cs="Arial"/>
                <w:i/>
              </w:rPr>
            </m:ctrlPr>
          </m:sSupPr>
          <m:e>
            <m:r>
              <m:rPr>
                <m:nor/>
              </m:rPr>
              <w:rPr>
                <w:rFonts w:cs="Arial"/>
                <w:i/>
                <w:iCs/>
              </w:rPr>
              <m:t>x</m:t>
            </m:r>
          </m:e>
          <m:sup>
            <m:r>
              <m:rPr>
                <m:nor/>
              </m:rPr>
              <w:rPr>
                <w:rFonts w:cs="Arial"/>
              </w:rPr>
              <m:t>2</m:t>
            </m:r>
          </m:sup>
        </m:sSup>
      </m:oMath>
    </w:p>
    <w:p w14:paraId="2AF5F410" w14:textId="77777777" w:rsidR="00F753C7" w:rsidRDefault="00F753C7">
      <w:pPr>
        <w:spacing w:line="240" w:lineRule="auto"/>
      </w:pPr>
    </w:p>
    <w:p w14:paraId="0B311E8C" w14:textId="77777777" w:rsidR="00F753C7" w:rsidRDefault="00F753C7">
      <w:pPr>
        <w:spacing w:line="240" w:lineRule="auto"/>
      </w:pPr>
    </w:p>
    <w:p w14:paraId="6602CBDA" w14:textId="77777777" w:rsidR="00F753C7" w:rsidRDefault="00F753C7">
      <w:pPr>
        <w:spacing w:line="240" w:lineRule="auto"/>
      </w:pPr>
    </w:p>
    <w:p w14:paraId="5A34D5A1" w14:textId="77777777" w:rsidR="00F753C7" w:rsidRDefault="00F753C7">
      <w:pPr>
        <w:spacing w:line="240" w:lineRule="auto"/>
      </w:pPr>
    </w:p>
    <w:p w14:paraId="35D62660" w14:textId="738B0B9C" w:rsidR="00F753C7" w:rsidRDefault="00F753C7">
      <w:pPr>
        <w:spacing w:line="240" w:lineRule="auto"/>
      </w:pPr>
    </w:p>
    <w:p w14:paraId="38495E9A" w14:textId="71BF0864" w:rsidR="00F753C7" w:rsidRDefault="00F753C7">
      <w:pPr>
        <w:spacing w:line="240" w:lineRule="auto"/>
      </w:pPr>
    </w:p>
    <w:p w14:paraId="48B1EB59" w14:textId="6C9E9B75" w:rsidR="00F753C7" w:rsidRDefault="00F753C7">
      <w:pPr>
        <w:spacing w:line="240" w:lineRule="auto"/>
      </w:pPr>
    </w:p>
    <w:p w14:paraId="1BBEC773" w14:textId="00F648A5" w:rsidR="00F753C7" w:rsidRDefault="00F753C7">
      <w:pPr>
        <w:spacing w:line="240" w:lineRule="auto"/>
      </w:pPr>
    </w:p>
    <w:p w14:paraId="034D8875" w14:textId="5078B1EB" w:rsidR="00F753C7" w:rsidRDefault="00F753C7">
      <w:pPr>
        <w:spacing w:line="240" w:lineRule="auto"/>
      </w:pPr>
    </w:p>
    <w:p w14:paraId="414E594D" w14:textId="75C4B0CB" w:rsidR="00F753C7" w:rsidRDefault="00F753C7">
      <w:pPr>
        <w:spacing w:line="240" w:lineRule="auto"/>
      </w:pPr>
    </w:p>
    <w:p w14:paraId="15BF4313" w14:textId="657CF5F5" w:rsidR="00F753C7" w:rsidRDefault="00F753C7">
      <w:pPr>
        <w:spacing w:line="240" w:lineRule="auto"/>
      </w:pPr>
    </w:p>
    <w:p w14:paraId="05F4B1D7" w14:textId="175745EC" w:rsidR="00F753C7" w:rsidRDefault="00F753C7">
      <w:pPr>
        <w:spacing w:line="240" w:lineRule="auto"/>
      </w:pPr>
    </w:p>
    <w:p w14:paraId="0A2226C9" w14:textId="5B369B66" w:rsidR="00F753C7" w:rsidRDefault="00F753C7">
      <w:pPr>
        <w:spacing w:line="240" w:lineRule="auto"/>
      </w:pPr>
    </w:p>
    <w:p w14:paraId="58F4829A" w14:textId="37433306" w:rsidR="00F753C7" w:rsidRDefault="00F753C7">
      <w:pPr>
        <w:spacing w:line="240" w:lineRule="auto"/>
      </w:pPr>
    </w:p>
    <w:p w14:paraId="2809484B" w14:textId="07273A4B" w:rsidR="00F753C7" w:rsidRDefault="00F753C7">
      <w:pPr>
        <w:spacing w:line="240" w:lineRule="auto"/>
      </w:pPr>
    </w:p>
    <w:p w14:paraId="06F408F2" w14:textId="5B07DA25" w:rsidR="00F753C7" w:rsidRDefault="00F753C7">
      <w:pPr>
        <w:spacing w:line="240" w:lineRule="auto"/>
      </w:pPr>
    </w:p>
    <w:p w14:paraId="57489A0D" w14:textId="174AD20C" w:rsidR="00F753C7" w:rsidRDefault="00F753C7">
      <w:pPr>
        <w:spacing w:line="240" w:lineRule="auto"/>
      </w:pPr>
    </w:p>
    <w:p w14:paraId="2C68CA5C" w14:textId="4B280782" w:rsidR="00F753C7" w:rsidRDefault="00F753C7">
      <w:pPr>
        <w:spacing w:line="240" w:lineRule="auto"/>
      </w:pPr>
    </w:p>
    <w:p w14:paraId="4B4C11E9" w14:textId="1E8D64E5" w:rsidR="00F753C7" w:rsidRPr="008A5B93" w:rsidRDefault="00F753C7" w:rsidP="001E6D40">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3</w:t>
      </w:r>
      <w:r w:rsidRPr="008A5B93">
        <w:rPr>
          <w:b/>
        </w:rPr>
        <w:t>]</w:t>
      </w:r>
    </w:p>
    <w:p w14:paraId="192AE45D" w14:textId="77777777" w:rsidR="00F753C7" w:rsidRDefault="00F753C7" w:rsidP="00F753C7">
      <w:pPr>
        <w:tabs>
          <w:tab w:val="left" w:pos="753"/>
        </w:tabs>
        <w:spacing w:line="240" w:lineRule="auto"/>
        <w:rPr>
          <w:rStyle w:val="s1"/>
        </w:rPr>
      </w:pPr>
    </w:p>
    <w:p w14:paraId="63FCADCE" w14:textId="77777777" w:rsidR="000F590B" w:rsidRDefault="000F590B" w:rsidP="001C305C">
      <w:pPr>
        <w:tabs>
          <w:tab w:val="left" w:pos="567"/>
          <w:tab w:val="left" w:pos="1134"/>
          <w:tab w:val="left" w:pos="1701"/>
        </w:tabs>
        <w:spacing w:line="240" w:lineRule="auto"/>
        <w:rPr>
          <w:rStyle w:val="s1"/>
          <w:b/>
          <w:bCs/>
        </w:rPr>
      </w:pPr>
    </w:p>
    <w:p w14:paraId="7BC08393" w14:textId="492322D9" w:rsidR="001C305C" w:rsidRPr="00ED61D8" w:rsidRDefault="00F753C7" w:rsidP="001C305C">
      <w:pPr>
        <w:tabs>
          <w:tab w:val="left" w:pos="567"/>
          <w:tab w:val="left" w:pos="1134"/>
          <w:tab w:val="left" w:pos="1701"/>
        </w:tabs>
        <w:spacing w:line="240" w:lineRule="auto"/>
      </w:pPr>
      <w:r w:rsidRPr="00ED61D8">
        <w:rPr>
          <w:rStyle w:val="s1"/>
          <w:b/>
          <w:bCs/>
        </w:rPr>
        <w:t>8</w:t>
      </w:r>
      <w:r>
        <w:rPr>
          <w:rStyle w:val="s1"/>
        </w:rPr>
        <w:tab/>
      </w:r>
      <w:r w:rsidR="001C305C" w:rsidRPr="00ED61D8">
        <w:t xml:space="preserve">A bag only contains </w:t>
      </w:r>
      <w:r w:rsidR="001C305C">
        <w:t>green</w:t>
      </w:r>
      <w:r w:rsidR="001C305C" w:rsidRPr="00ED61D8">
        <w:t xml:space="preserve"> </w:t>
      </w:r>
      <w:r w:rsidR="001C305C">
        <w:t>counters</w:t>
      </w:r>
      <w:r w:rsidR="001C305C" w:rsidRPr="00ED61D8">
        <w:t xml:space="preserve">, </w:t>
      </w:r>
      <w:r w:rsidR="001C305C">
        <w:t>red</w:t>
      </w:r>
      <w:r w:rsidR="001C305C" w:rsidRPr="00ED61D8">
        <w:t xml:space="preserve"> </w:t>
      </w:r>
      <w:r w:rsidR="001C305C">
        <w:t>counters</w:t>
      </w:r>
      <w:r w:rsidR="001C305C" w:rsidRPr="00ED61D8">
        <w:t xml:space="preserve"> and </w:t>
      </w:r>
      <w:r w:rsidR="001C305C">
        <w:t>blue</w:t>
      </w:r>
      <w:r w:rsidR="001C305C" w:rsidRPr="00ED61D8">
        <w:t xml:space="preserve"> </w:t>
      </w:r>
      <w:r w:rsidR="001C305C">
        <w:t>counters</w:t>
      </w:r>
      <w:r w:rsidR="001C305C" w:rsidRPr="00ED61D8">
        <w:t xml:space="preserve">. </w:t>
      </w:r>
    </w:p>
    <w:p w14:paraId="23849384" w14:textId="77777777" w:rsidR="001C305C" w:rsidRPr="00ED61D8" w:rsidRDefault="001C305C" w:rsidP="001C305C">
      <w:pPr>
        <w:tabs>
          <w:tab w:val="left" w:pos="567"/>
          <w:tab w:val="left" w:pos="1134"/>
          <w:tab w:val="left" w:pos="1701"/>
        </w:tabs>
        <w:spacing w:line="240" w:lineRule="auto"/>
      </w:pPr>
    </w:p>
    <w:p w14:paraId="301C0532" w14:textId="77777777" w:rsidR="001C305C" w:rsidRPr="00ED61D8" w:rsidRDefault="001C305C" w:rsidP="001C305C">
      <w:pPr>
        <w:pStyle w:val="ListParagraph"/>
        <w:numPr>
          <w:ilvl w:val="0"/>
          <w:numId w:val="9"/>
        </w:numPr>
        <w:tabs>
          <w:tab w:val="clear" w:pos="567"/>
          <w:tab w:val="left" w:pos="1134"/>
          <w:tab w:val="left" w:pos="1701"/>
        </w:tabs>
        <w:spacing w:line="240" w:lineRule="auto"/>
        <w:ind w:left="1134" w:hanging="567"/>
      </w:pPr>
      <w:r w:rsidRPr="00ED61D8">
        <w:t xml:space="preserve">The probability of picking a </w:t>
      </w:r>
      <w:r>
        <w:t>green</w:t>
      </w:r>
      <w:r w:rsidRPr="00ED61D8">
        <w:t xml:space="preserve"> </w:t>
      </w:r>
      <w:r>
        <w:t>counter</w:t>
      </w:r>
      <w:r w:rsidRPr="00ED61D8">
        <w:t xml:space="preserve"> is</w:t>
      </w:r>
      <w:r>
        <w:t xml:space="preserve"> </w:t>
      </w:r>
      <m:oMath>
        <m:f>
          <m:fPr>
            <m:ctrlPr>
              <w:rPr>
                <w:rFonts w:ascii="Cambria Math" w:hAnsi="Cambria Math" w:cs="Arial"/>
                <w:i/>
              </w:rPr>
            </m:ctrlPr>
          </m:fPr>
          <m:num>
            <m:r>
              <m:rPr>
                <m:nor/>
              </m:rPr>
              <w:rPr>
                <w:rFonts w:cs="Arial"/>
              </w:rPr>
              <m:t>3</m:t>
            </m:r>
          </m:num>
          <m:den>
            <m:r>
              <m:rPr>
                <m:nor/>
              </m:rPr>
              <w:rPr>
                <w:rFonts w:cs="Arial"/>
              </w:rPr>
              <m:t>5</m:t>
            </m:r>
          </m:den>
        </m:f>
      </m:oMath>
      <w:r w:rsidRPr="00ED61D8">
        <w:t>.</w:t>
      </w:r>
    </w:p>
    <w:p w14:paraId="3E002BA0" w14:textId="77777777" w:rsidR="001C305C" w:rsidRPr="00ED61D8" w:rsidRDefault="001C305C" w:rsidP="001C305C">
      <w:pPr>
        <w:pStyle w:val="ListParagraph"/>
        <w:numPr>
          <w:ilvl w:val="0"/>
          <w:numId w:val="10"/>
        </w:numPr>
        <w:tabs>
          <w:tab w:val="clear" w:pos="567"/>
        </w:tabs>
        <w:ind w:left="1134" w:hanging="567"/>
      </w:pPr>
      <w:r w:rsidRPr="00ED61D8">
        <w:t xml:space="preserve">There are </w:t>
      </w:r>
      <w:r>
        <w:t>six</w:t>
      </w:r>
      <w:r w:rsidRPr="00ED61D8">
        <w:t xml:space="preserve"> </w:t>
      </w:r>
      <w:r>
        <w:t>blue</w:t>
      </w:r>
      <w:r w:rsidRPr="00ED61D8">
        <w:t xml:space="preserve"> </w:t>
      </w:r>
      <w:r>
        <w:t>counters</w:t>
      </w:r>
      <w:r w:rsidRPr="00ED61D8">
        <w:t>.</w:t>
      </w:r>
    </w:p>
    <w:p w14:paraId="27967883" w14:textId="77777777" w:rsidR="001C305C" w:rsidRPr="00ED61D8" w:rsidRDefault="001C305C" w:rsidP="001C305C">
      <w:pPr>
        <w:pStyle w:val="ListParagraph"/>
        <w:numPr>
          <w:ilvl w:val="0"/>
          <w:numId w:val="10"/>
        </w:numPr>
        <w:tabs>
          <w:tab w:val="clear" w:pos="567"/>
        </w:tabs>
        <w:ind w:left="1134" w:hanging="567"/>
      </w:pPr>
      <w:r w:rsidRPr="00ED61D8">
        <w:t xml:space="preserve">The probability of picking a </w:t>
      </w:r>
      <w:r>
        <w:t>red</w:t>
      </w:r>
      <w:r w:rsidRPr="00ED61D8">
        <w:t xml:space="preserve"> </w:t>
      </w:r>
      <w:r>
        <w:t>counter</w:t>
      </w:r>
      <w:r w:rsidRPr="00ED61D8">
        <w:t xml:space="preserve"> is </w:t>
      </w:r>
      <w:r>
        <w:t>four</w:t>
      </w:r>
      <w:r w:rsidRPr="00ED61D8">
        <w:t xml:space="preserve"> times as likely as picking a </w:t>
      </w:r>
      <w:r>
        <w:t>blue</w:t>
      </w:r>
      <w:r w:rsidRPr="00ED61D8">
        <w:t xml:space="preserve"> </w:t>
      </w:r>
      <w:r>
        <w:t>counter</w:t>
      </w:r>
      <w:r w:rsidRPr="00ED61D8">
        <w:t>.</w:t>
      </w:r>
    </w:p>
    <w:p w14:paraId="5299F5D5" w14:textId="77777777" w:rsidR="001C305C" w:rsidRPr="00ED61D8" w:rsidRDefault="001C305C" w:rsidP="001C305C">
      <w:pPr>
        <w:tabs>
          <w:tab w:val="left" w:pos="567"/>
          <w:tab w:val="left" w:pos="1134"/>
          <w:tab w:val="left" w:pos="1701"/>
        </w:tabs>
        <w:spacing w:line="240" w:lineRule="auto"/>
      </w:pPr>
    </w:p>
    <w:p w14:paraId="7778C7B7" w14:textId="77777777" w:rsidR="001C305C" w:rsidRPr="00ED61D8" w:rsidRDefault="001C305C" w:rsidP="001C305C">
      <w:r w:rsidRPr="00ED61D8">
        <w:tab/>
        <w:t xml:space="preserve">Work out the </w:t>
      </w:r>
      <w:r w:rsidRPr="00ED61D8">
        <w:rPr>
          <w:b/>
        </w:rPr>
        <w:t>total</w:t>
      </w:r>
      <w:r w:rsidRPr="00ED61D8">
        <w:t xml:space="preserve"> number of </w:t>
      </w:r>
      <w:r>
        <w:t>counter</w:t>
      </w:r>
      <w:r w:rsidRPr="00ED61D8">
        <w:t>s in the bag.</w:t>
      </w:r>
    </w:p>
    <w:p w14:paraId="6F92A16D" w14:textId="77777777" w:rsidR="001C305C" w:rsidRPr="00ED61D8" w:rsidRDefault="001C305C" w:rsidP="001C305C">
      <w:r w:rsidRPr="00ED61D8">
        <w:tab/>
        <w:t>You must show your working.</w:t>
      </w:r>
    </w:p>
    <w:p w14:paraId="6747CCCE"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888DE91"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5CF3173"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8A8DB46"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0F0E5BF"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4AA97A4"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F8864D0"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E9071AE"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665EC30"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F22CE52"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551F450"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4165058"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7150B0C"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D55A559"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9B526F1"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5A3BCB2"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58AEE01"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DD96139"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7739EC5"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99EEE51"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12971EA"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E040BB4"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C41CF3C"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3B7F847"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3BCA093"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668E6A4"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165071B"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BCE7572"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A7C59B4"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F8A0636"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D1D2BD2"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326E7D6"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698E0B3"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1F0F27E"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3939FD8"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167F3AA"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BFBA490"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FE5000F" w14:textId="77777777" w:rsidR="001C305C" w:rsidRPr="00ED61D8" w:rsidRDefault="001C305C" w:rsidP="001C305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F3FE776" w14:textId="77777777" w:rsidR="001C305C" w:rsidRDefault="001C305C" w:rsidP="001C305C">
      <w:pPr>
        <w:jc w:val="right"/>
        <w:rPr>
          <w:b/>
        </w:rPr>
      </w:pPr>
      <w:r>
        <w:t xml:space="preserve"> </w:t>
      </w:r>
      <w:r w:rsidRPr="008A5B93">
        <w:t xml:space="preserve">……..…………….………………. </w:t>
      </w:r>
      <w:r w:rsidRPr="008A5B93">
        <w:rPr>
          <w:b/>
        </w:rPr>
        <w:t>[</w:t>
      </w:r>
      <w:r>
        <w:rPr>
          <w:b/>
        </w:rPr>
        <w:t>5</w:t>
      </w:r>
      <w:r w:rsidRPr="008A5B93">
        <w:rPr>
          <w:b/>
        </w:rPr>
        <w:t>]</w:t>
      </w:r>
    </w:p>
    <w:p w14:paraId="1E318985" w14:textId="319F738F" w:rsidR="004A7C7B" w:rsidRPr="007A40A6" w:rsidRDefault="004A7C7B" w:rsidP="001C305C">
      <w:pPr>
        <w:tabs>
          <w:tab w:val="left" w:pos="567"/>
          <w:tab w:val="left" w:pos="1134"/>
          <w:tab w:val="left" w:pos="1701"/>
        </w:tabs>
        <w:spacing w:line="240" w:lineRule="auto"/>
      </w:pPr>
      <w:r>
        <w:rPr>
          <w:b/>
          <w:bCs/>
        </w:rPr>
        <w:br w:type="page"/>
      </w:r>
    </w:p>
    <w:p w14:paraId="706D34D8" w14:textId="77777777" w:rsidR="004A7C7B" w:rsidRDefault="004A7C7B" w:rsidP="00F47AFF"/>
    <w:p w14:paraId="132403FE" w14:textId="77777777" w:rsidR="001C305C" w:rsidRPr="009540CD" w:rsidRDefault="007A40A6" w:rsidP="001C305C">
      <w:pPr>
        <w:spacing w:line="240" w:lineRule="auto"/>
      </w:pPr>
      <w:r w:rsidRPr="007A40A6">
        <w:rPr>
          <w:b/>
          <w:bCs/>
        </w:rPr>
        <w:t>9</w:t>
      </w:r>
      <w:r w:rsidRPr="007A40A6">
        <w:rPr>
          <w:b/>
          <w:bCs/>
        </w:rPr>
        <w:tab/>
      </w:r>
      <w:r w:rsidR="001C305C" w:rsidRPr="009540CD">
        <w:t xml:space="preserve">The diagram shows the scale drawing of a sandpit, ABCD. </w:t>
      </w:r>
    </w:p>
    <w:p w14:paraId="67B9E2EA" w14:textId="77777777" w:rsidR="001C305C" w:rsidRPr="009540CD" w:rsidRDefault="001C305C" w:rsidP="001C305C">
      <w:pPr>
        <w:spacing w:line="240" w:lineRule="auto"/>
      </w:pPr>
      <w:r w:rsidRPr="009540CD">
        <w:tab/>
        <w:t xml:space="preserve">It also shows the arc of all points in the sandpit that are </w:t>
      </w:r>
      <w:r>
        <w:t>6</w:t>
      </w:r>
      <w:r w:rsidRPr="009540CD">
        <w:t>0</w:t>
      </w:r>
      <w:r w:rsidRPr="009540CD">
        <w:rPr>
          <w:sz w:val="13"/>
          <w:szCs w:val="13"/>
        </w:rPr>
        <w:t xml:space="preserve"> </w:t>
      </w:r>
      <w:r w:rsidRPr="009540CD">
        <w:t xml:space="preserve">cm from corner </w:t>
      </w:r>
      <w:r>
        <w:t>B</w:t>
      </w:r>
      <w:r w:rsidRPr="009540CD">
        <w:t>.</w:t>
      </w:r>
    </w:p>
    <w:p w14:paraId="61431B53" w14:textId="77777777" w:rsidR="001C305C" w:rsidRDefault="001C305C" w:rsidP="001C305C">
      <w:pPr>
        <w:spacing w:line="240" w:lineRule="auto"/>
      </w:pPr>
    </w:p>
    <w:p w14:paraId="667C23B4" w14:textId="77777777" w:rsidR="001C305C" w:rsidRDefault="001C305C" w:rsidP="001C305C">
      <w:pPr>
        <w:spacing w:line="240" w:lineRule="auto"/>
        <w:jc w:val="center"/>
      </w:pPr>
      <w:r>
        <w:rPr>
          <w:noProof/>
        </w:rPr>
        <w:drawing>
          <wp:inline distT="0" distB="0" distL="0" distR="0" wp14:anchorId="672F3572" wp14:editId="19224370">
            <wp:extent cx="4794514" cy="4181865"/>
            <wp:effectExtent l="0" t="0" r="6350" b="9525"/>
            <wp:docPr id="18" name="Picture 18"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
                    <pic:cNvPicPr/>
                  </pic:nvPicPr>
                  <pic:blipFill>
                    <a:blip r:embed="rId27"/>
                    <a:stretch>
                      <a:fillRect/>
                    </a:stretch>
                  </pic:blipFill>
                  <pic:spPr>
                    <a:xfrm>
                      <a:off x="0" y="0"/>
                      <a:ext cx="4794514" cy="4181865"/>
                    </a:xfrm>
                    <a:prstGeom prst="rect">
                      <a:avLst/>
                    </a:prstGeom>
                  </pic:spPr>
                </pic:pic>
              </a:graphicData>
            </a:graphic>
          </wp:inline>
        </w:drawing>
      </w:r>
    </w:p>
    <w:p w14:paraId="4372A774" w14:textId="77777777" w:rsidR="001C305C" w:rsidRDefault="001C305C" w:rsidP="001C305C">
      <w:pPr>
        <w:spacing w:line="240" w:lineRule="auto"/>
      </w:pPr>
    </w:p>
    <w:p w14:paraId="208ED8AC" w14:textId="77777777" w:rsidR="001C305C" w:rsidRDefault="001C305C" w:rsidP="001C305C">
      <w:pPr>
        <w:spacing w:line="240" w:lineRule="auto"/>
      </w:pPr>
    </w:p>
    <w:p w14:paraId="231AF58F" w14:textId="77777777" w:rsidR="001C305C" w:rsidRDefault="001C305C" w:rsidP="001C305C">
      <w:pPr>
        <w:spacing w:line="240" w:lineRule="auto"/>
      </w:pPr>
    </w:p>
    <w:p w14:paraId="5C4B35D4" w14:textId="77777777" w:rsidR="001C305C" w:rsidRDefault="001C305C" w:rsidP="001C305C">
      <w:pPr>
        <w:spacing w:line="240" w:lineRule="auto"/>
      </w:pPr>
    </w:p>
    <w:p w14:paraId="4C5CFFC6" w14:textId="77777777" w:rsidR="001C305C" w:rsidRDefault="001C305C" w:rsidP="001C305C">
      <w:pPr>
        <w:spacing w:line="240" w:lineRule="auto"/>
      </w:pPr>
    </w:p>
    <w:p w14:paraId="26CD2F24" w14:textId="77777777" w:rsidR="001C305C" w:rsidRDefault="001C305C" w:rsidP="001C305C">
      <w:pPr>
        <w:spacing w:line="240" w:lineRule="auto"/>
      </w:pPr>
    </w:p>
    <w:p w14:paraId="2896343F" w14:textId="77777777" w:rsidR="001C305C" w:rsidRDefault="001C305C" w:rsidP="001C305C">
      <w:pPr>
        <w:spacing w:line="240" w:lineRule="auto"/>
      </w:pPr>
    </w:p>
    <w:p w14:paraId="255F2942" w14:textId="77777777" w:rsidR="001C305C" w:rsidRPr="009540CD" w:rsidRDefault="001C305C" w:rsidP="001C305C">
      <w:r w:rsidRPr="009540CD">
        <w:tab/>
        <w:t>A game is played by throwing a ball into the sandpit.</w:t>
      </w:r>
    </w:p>
    <w:p w14:paraId="4EBE90AF" w14:textId="77777777" w:rsidR="001C305C" w:rsidRPr="009540CD" w:rsidRDefault="001C305C" w:rsidP="001C305C">
      <w:r w:rsidRPr="009540CD">
        <w:tab/>
        <w:t>Points may be scored when the ball lands in the sandpit.</w:t>
      </w:r>
    </w:p>
    <w:p w14:paraId="7FC15CE4" w14:textId="77777777" w:rsidR="001C305C" w:rsidRPr="009540CD" w:rsidRDefault="001C305C" w:rsidP="001C305C"/>
    <w:p w14:paraId="3815966F" w14:textId="77777777" w:rsidR="001C305C" w:rsidRPr="009540CD" w:rsidRDefault="001C305C" w:rsidP="001C305C">
      <w:pPr>
        <w:pStyle w:val="ListParagraph"/>
        <w:numPr>
          <w:ilvl w:val="0"/>
          <w:numId w:val="7"/>
        </w:numPr>
        <w:ind w:left="1134" w:hanging="567"/>
      </w:pPr>
      <w:r w:rsidRPr="009540CD">
        <w:t xml:space="preserve">1 point if the ball lands within </w:t>
      </w:r>
      <w:r>
        <w:t>6</w:t>
      </w:r>
      <w:r w:rsidRPr="009540CD">
        <w:t xml:space="preserve">0 cm of corner </w:t>
      </w:r>
      <w:r>
        <w:t>B</w:t>
      </w:r>
      <w:r w:rsidRPr="009540CD">
        <w:t xml:space="preserve">, </w:t>
      </w:r>
    </w:p>
    <w:p w14:paraId="2F38E0B0" w14:textId="77777777" w:rsidR="001C305C" w:rsidRPr="009540CD" w:rsidRDefault="001C305C" w:rsidP="001C305C">
      <w:pPr>
        <w:ind w:left="1134" w:hanging="567"/>
      </w:pPr>
      <w:r w:rsidRPr="009540CD">
        <w:tab/>
      </w:r>
      <w:r w:rsidRPr="009540CD">
        <w:tab/>
        <w:t>and</w:t>
      </w:r>
    </w:p>
    <w:p w14:paraId="34109AE7" w14:textId="77777777" w:rsidR="001C305C" w:rsidRPr="009540CD" w:rsidRDefault="001C305C" w:rsidP="001C305C">
      <w:pPr>
        <w:pStyle w:val="ListParagraph"/>
        <w:numPr>
          <w:ilvl w:val="0"/>
          <w:numId w:val="7"/>
        </w:numPr>
        <w:ind w:left="1134" w:hanging="567"/>
      </w:pPr>
      <w:r w:rsidRPr="009540CD">
        <w:t xml:space="preserve">1 point if the ball is closer to side AB than side </w:t>
      </w:r>
      <w:r>
        <w:t>BC</w:t>
      </w:r>
      <w:r w:rsidRPr="009540CD">
        <w:t xml:space="preserve">, </w:t>
      </w:r>
    </w:p>
    <w:p w14:paraId="7C135706" w14:textId="77777777" w:rsidR="001C305C" w:rsidRPr="009540CD" w:rsidRDefault="001C305C" w:rsidP="001C305C">
      <w:pPr>
        <w:ind w:left="1134" w:hanging="567"/>
      </w:pPr>
      <w:r w:rsidRPr="009540CD">
        <w:tab/>
      </w:r>
      <w:r w:rsidRPr="009540CD">
        <w:tab/>
        <w:t>and</w:t>
      </w:r>
    </w:p>
    <w:p w14:paraId="0CFE697C" w14:textId="77777777" w:rsidR="001C305C" w:rsidRPr="009540CD" w:rsidRDefault="001C305C" w:rsidP="001C305C">
      <w:pPr>
        <w:pStyle w:val="ListParagraph"/>
        <w:numPr>
          <w:ilvl w:val="0"/>
          <w:numId w:val="7"/>
        </w:numPr>
        <w:ind w:left="1134" w:hanging="567"/>
      </w:pPr>
      <w:r w:rsidRPr="009540CD">
        <w:t xml:space="preserve">1 point if the ball is closer to corner </w:t>
      </w:r>
      <w:r>
        <w:t>C</w:t>
      </w:r>
      <w:r w:rsidRPr="009540CD">
        <w:t xml:space="preserve"> than corner </w:t>
      </w:r>
      <w:r>
        <w:t>D</w:t>
      </w:r>
      <w:r w:rsidRPr="009540CD">
        <w:t>.</w:t>
      </w:r>
    </w:p>
    <w:p w14:paraId="17216788" w14:textId="77777777" w:rsidR="001C305C" w:rsidRPr="009540CD" w:rsidRDefault="001C305C" w:rsidP="001C305C"/>
    <w:p w14:paraId="778D89B2" w14:textId="77777777" w:rsidR="001C305C" w:rsidRPr="009540CD" w:rsidRDefault="001C305C" w:rsidP="001C305C">
      <w:pPr>
        <w:ind w:left="567"/>
      </w:pPr>
      <w:r w:rsidRPr="009540CD">
        <w:t>By completing the construction, find and shade the regions where 2 points can be scored.</w:t>
      </w:r>
    </w:p>
    <w:p w14:paraId="0BE861D6" w14:textId="77777777" w:rsidR="001C305C" w:rsidRPr="009540CD" w:rsidRDefault="001C305C" w:rsidP="001C305C">
      <w:pPr>
        <w:tabs>
          <w:tab w:val="right" w:pos="9632"/>
        </w:tabs>
        <w:ind w:left="567"/>
      </w:pPr>
      <w:r w:rsidRPr="009540CD">
        <w:t>Show all your construction lines.</w:t>
      </w:r>
      <w:r w:rsidRPr="009540CD">
        <w:tab/>
      </w:r>
      <w:r w:rsidRPr="009540CD">
        <w:rPr>
          <w:b/>
          <w:bCs/>
        </w:rPr>
        <w:t>[6]</w:t>
      </w:r>
    </w:p>
    <w:p w14:paraId="1264A4EB" w14:textId="6CFDFF12" w:rsidR="00F753C7" w:rsidRDefault="00F753C7" w:rsidP="001C305C">
      <w:pPr>
        <w:spacing w:line="240" w:lineRule="auto"/>
        <w:rPr>
          <w:rStyle w:val="s1"/>
        </w:rPr>
      </w:pPr>
    </w:p>
    <w:p w14:paraId="34DCC050" w14:textId="77777777" w:rsidR="00F753C7" w:rsidRDefault="00F753C7" w:rsidP="00F753C7">
      <w:pPr>
        <w:rPr>
          <w:rStyle w:val="s1"/>
        </w:rPr>
      </w:pPr>
    </w:p>
    <w:p w14:paraId="5B938A0A" w14:textId="77777777" w:rsidR="00F753C7" w:rsidRDefault="00F753C7" w:rsidP="00F753C7">
      <w:pPr>
        <w:rPr>
          <w:rStyle w:val="s1"/>
        </w:rPr>
      </w:pPr>
    </w:p>
    <w:p w14:paraId="5DD6B980" w14:textId="77777777" w:rsidR="00F753C7" w:rsidRDefault="00F753C7" w:rsidP="00F753C7">
      <w:pPr>
        <w:rPr>
          <w:rStyle w:val="s1"/>
        </w:rPr>
      </w:pPr>
    </w:p>
    <w:p w14:paraId="76DBCD71" w14:textId="77777777" w:rsidR="00F753C7" w:rsidRDefault="00F753C7" w:rsidP="00F753C7">
      <w:pPr>
        <w:rPr>
          <w:rStyle w:val="s1"/>
        </w:rPr>
      </w:pPr>
    </w:p>
    <w:p w14:paraId="1128DA33" w14:textId="11975D1D" w:rsidR="008019C9" w:rsidRDefault="008019C9" w:rsidP="00F753C7">
      <w:pPr>
        <w:rPr>
          <w:rStyle w:val="s1"/>
        </w:rPr>
      </w:pPr>
      <w:r>
        <w:rPr>
          <w:rStyle w:val="s1"/>
        </w:rPr>
        <w:br w:type="page"/>
      </w:r>
    </w:p>
    <w:p w14:paraId="3BEA688D" w14:textId="77777777" w:rsidR="008019C9" w:rsidRDefault="008019C9">
      <w:pPr>
        <w:spacing w:line="240" w:lineRule="auto"/>
        <w:rPr>
          <w:rStyle w:val="s1"/>
        </w:rPr>
      </w:pPr>
    </w:p>
    <w:p w14:paraId="3A3C2226" w14:textId="304D5BBA" w:rsidR="00F753C7" w:rsidRPr="00F753C7" w:rsidRDefault="008019C9" w:rsidP="00F753C7">
      <w:pPr>
        <w:tabs>
          <w:tab w:val="left" w:pos="567"/>
          <w:tab w:val="left" w:pos="1134"/>
          <w:tab w:val="left" w:pos="1701"/>
        </w:tabs>
        <w:spacing w:line="240" w:lineRule="auto"/>
        <w:rPr>
          <w:b/>
          <w:bCs/>
        </w:rPr>
      </w:pPr>
      <w:r w:rsidRPr="00F753C7">
        <w:rPr>
          <w:rStyle w:val="s1"/>
          <w:b/>
          <w:bCs/>
        </w:rPr>
        <w:t>10</w:t>
      </w:r>
      <w:r w:rsidRPr="00F753C7">
        <w:rPr>
          <w:rStyle w:val="s1"/>
          <w:b/>
          <w:bCs/>
        </w:rPr>
        <w:tab/>
      </w:r>
      <w:r w:rsidR="00F753C7" w:rsidRPr="00F753C7">
        <w:rPr>
          <w:b/>
          <w:bCs/>
        </w:rPr>
        <w:t>(a)</w:t>
      </w:r>
      <w:r w:rsidR="00F753C7" w:rsidRPr="00F753C7">
        <w:rPr>
          <w:b/>
          <w:bCs/>
        </w:rPr>
        <w:tab/>
      </w:r>
      <w:r w:rsidR="00F753C7" w:rsidRPr="00F753C7">
        <w:t xml:space="preserve">Enlarge triangle </w:t>
      </w:r>
      <w:r w:rsidR="00F753C7" w:rsidRPr="00CB45D4">
        <w:rPr>
          <w:b/>
        </w:rPr>
        <w:t>A</w:t>
      </w:r>
      <w:r w:rsidR="00F753C7" w:rsidRPr="00F753C7">
        <w:t xml:space="preserve"> with scale factor </w:t>
      </w:r>
      <w:r w:rsidR="006F46FC">
        <w:t>2</w:t>
      </w:r>
      <w:r w:rsidR="00F753C7" w:rsidRPr="00F753C7">
        <w:t>.5 and centre of enlargement (</w:t>
      </w:r>
      <w:r w:rsidR="00F753C7">
        <w:rPr>
          <w:rFonts w:cs="Arial"/>
          <w:vertAlign w:val="superscript"/>
        </w:rPr>
        <w:t>–</w:t>
      </w:r>
      <w:r w:rsidR="00F753C7" w:rsidRPr="00F753C7">
        <w:t xml:space="preserve">8, </w:t>
      </w:r>
      <w:r w:rsidR="006F46FC">
        <w:rPr>
          <w:rFonts w:cs="Arial"/>
          <w:vertAlign w:val="superscript"/>
        </w:rPr>
        <w:t>–</w:t>
      </w:r>
      <w:r w:rsidR="006F46FC">
        <w:rPr>
          <w:rFonts w:cs="Arial"/>
        </w:rPr>
        <w:t>4</w:t>
      </w:r>
      <w:r w:rsidR="00F753C7" w:rsidRPr="00F753C7">
        <w:t>).</w:t>
      </w:r>
    </w:p>
    <w:p w14:paraId="50E757BB" w14:textId="2FF6D3E3" w:rsidR="008019C9" w:rsidRPr="008019C9" w:rsidRDefault="008019C9" w:rsidP="00F753C7">
      <w:pPr>
        <w:tabs>
          <w:tab w:val="left" w:pos="567"/>
          <w:tab w:val="left" w:pos="1134"/>
          <w:tab w:val="left" w:pos="1701"/>
        </w:tabs>
        <w:spacing w:line="240" w:lineRule="auto"/>
      </w:pPr>
    </w:p>
    <w:p w14:paraId="32D0963F" w14:textId="3607486D" w:rsidR="008019C9" w:rsidRDefault="00F753C7">
      <w:pPr>
        <w:spacing w:line="240" w:lineRule="auto"/>
        <w:rPr>
          <w:rStyle w:val="s1"/>
        </w:rPr>
      </w:pPr>
      <w:r>
        <w:rPr>
          <w:noProof/>
        </w:rPr>
        <w:drawing>
          <wp:inline distT="0" distB="0" distL="0" distR="0" wp14:anchorId="243B5ED1" wp14:editId="3B58EA12">
            <wp:extent cx="6114300" cy="6193549"/>
            <wp:effectExtent l="0" t="0" r="1270" b="0"/>
            <wp:docPr id="24" name="Picture 24" descr="coordinate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coordinate grid"/>
                    <pic:cNvPicPr/>
                  </pic:nvPicPr>
                  <pic:blipFill>
                    <a:blip r:embed="rId28"/>
                    <a:stretch>
                      <a:fillRect/>
                    </a:stretch>
                  </pic:blipFill>
                  <pic:spPr>
                    <a:xfrm>
                      <a:off x="0" y="0"/>
                      <a:ext cx="6114300" cy="6193549"/>
                    </a:xfrm>
                    <a:prstGeom prst="rect">
                      <a:avLst/>
                    </a:prstGeom>
                  </pic:spPr>
                </pic:pic>
              </a:graphicData>
            </a:graphic>
          </wp:inline>
        </w:drawing>
      </w:r>
    </w:p>
    <w:p w14:paraId="35CB1367" w14:textId="5314299F" w:rsidR="008019C9" w:rsidRDefault="008019C9">
      <w:pPr>
        <w:spacing w:line="240" w:lineRule="auto"/>
        <w:rPr>
          <w:rStyle w:val="s1"/>
        </w:rPr>
      </w:pPr>
    </w:p>
    <w:p w14:paraId="478D9F7D" w14:textId="77777777" w:rsidR="00F753C7" w:rsidRDefault="00F753C7">
      <w:pPr>
        <w:spacing w:line="240" w:lineRule="auto"/>
        <w:rPr>
          <w:rStyle w:val="s1"/>
        </w:rPr>
      </w:pPr>
    </w:p>
    <w:p w14:paraId="254BAC61" w14:textId="1F2C5960" w:rsidR="00F753C7" w:rsidRDefault="008019C9" w:rsidP="00F753C7">
      <w:pPr>
        <w:jc w:val="right"/>
        <w:rPr>
          <w:b/>
        </w:rPr>
      </w:pPr>
      <w:r w:rsidRPr="008A5B93">
        <w:rPr>
          <w:b/>
        </w:rPr>
        <w:t>[</w:t>
      </w:r>
      <w:r w:rsidR="00F753C7">
        <w:rPr>
          <w:b/>
        </w:rPr>
        <w:t>3</w:t>
      </w:r>
      <w:r w:rsidRPr="008A5B93">
        <w:rPr>
          <w:b/>
        </w:rPr>
        <w:t>]</w:t>
      </w:r>
    </w:p>
    <w:p w14:paraId="7EB078B8" w14:textId="77777777" w:rsidR="00F753C7" w:rsidRDefault="00F753C7" w:rsidP="00F753C7">
      <w:pPr>
        <w:jc w:val="right"/>
        <w:rPr>
          <w:b/>
        </w:rPr>
      </w:pPr>
    </w:p>
    <w:p w14:paraId="68363C0C" w14:textId="6320DC4E" w:rsidR="008019C9" w:rsidRPr="00F753C7" w:rsidRDefault="008019C9" w:rsidP="00F753C7">
      <w:pPr>
        <w:jc w:val="right"/>
        <w:rPr>
          <w:rStyle w:val="s1"/>
          <w:b/>
        </w:rPr>
      </w:pPr>
      <w:r>
        <w:rPr>
          <w:rStyle w:val="s1"/>
        </w:rPr>
        <w:br w:type="page"/>
      </w:r>
    </w:p>
    <w:p w14:paraId="7676B97B" w14:textId="77777777" w:rsidR="00F753C7" w:rsidRDefault="00F753C7">
      <w:pPr>
        <w:spacing w:line="240" w:lineRule="auto"/>
        <w:rPr>
          <w:rStyle w:val="s1"/>
        </w:rPr>
      </w:pPr>
    </w:p>
    <w:p w14:paraId="3D2C10D9" w14:textId="1EB59892" w:rsidR="00F753C7" w:rsidRPr="00F753C7" w:rsidRDefault="00F753C7" w:rsidP="00F753C7">
      <w:pPr>
        <w:tabs>
          <w:tab w:val="left" w:pos="567"/>
          <w:tab w:val="left" w:pos="1134"/>
          <w:tab w:val="left" w:pos="1701"/>
        </w:tabs>
        <w:spacing w:line="240" w:lineRule="auto"/>
      </w:pPr>
      <w:r>
        <w:rPr>
          <w:rStyle w:val="s1"/>
        </w:rPr>
        <w:tab/>
      </w:r>
      <w:r w:rsidRPr="00F753C7">
        <w:rPr>
          <w:rStyle w:val="s1"/>
          <w:b/>
          <w:bCs/>
        </w:rPr>
        <w:t>(b)</w:t>
      </w:r>
      <w:r w:rsidRPr="00F753C7">
        <w:rPr>
          <w:rStyle w:val="s1"/>
          <w:b/>
          <w:bCs/>
        </w:rPr>
        <w:tab/>
      </w:r>
      <w:r w:rsidRPr="00F753C7">
        <w:t xml:space="preserve">Triangle </w:t>
      </w:r>
      <w:r w:rsidRPr="00236AFF">
        <w:rPr>
          <w:b/>
        </w:rPr>
        <w:t>A</w:t>
      </w:r>
      <w:r w:rsidRPr="00F753C7">
        <w:t xml:space="preserve"> and triangle </w:t>
      </w:r>
      <w:r w:rsidRPr="00236AFF">
        <w:rPr>
          <w:b/>
        </w:rPr>
        <w:t>B</w:t>
      </w:r>
      <w:r w:rsidRPr="00F753C7">
        <w:t xml:space="preserve"> are shown on the coordinate grid below.</w:t>
      </w:r>
    </w:p>
    <w:p w14:paraId="4E52E8E3" w14:textId="5E8F2A53" w:rsidR="00F753C7" w:rsidRDefault="00F753C7">
      <w:pPr>
        <w:spacing w:line="240" w:lineRule="auto"/>
        <w:rPr>
          <w:rStyle w:val="s1"/>
        </w:rPr>
      </w:pPr>
    </w:p>
    <w:p w14:paraId="3D5C2588" w14:textId="6C5D6278" w:rsidR="00FF38EE" w:rsidRDefault="00236AFF">
      <w:pPr>
        <w:spacing w:line="240" w:lineRule="auto"/>
        <w:rPr>
          <w:rStyle w:val="s1"/>
        </w:rPr>
      </w:pPr>
      <w:r>
        <w:rPr>
          <w:noProof/>
        </w:rPr>
        <w:drawing>
          <wp:inline distT="0" distB="0" distL="0" distR="0" wp14:anchorId="05D8819D" wp14:editId="53218C58">
            <wp:extent cx="6114300" cy="6193549"/>
            <wp:effectExtent l="0" t="0" r="1270" b="0"/>
            <wp:docPr id="26" name="Picture 26" descr="coordinate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oordinate grid"/>
                    <pic:cNvPicPr/>
                  </pic:nvPicPr>
                  <pic:blipFill>
                    <a:blip r:embed="rId29"/>
                    <a:stretch>
                      <a:fillRect/>
                    </a:stretch>
                  </pic:blipFill>
                  <pic:spPr>
                    <a:xfrm>
                      <a:off x="0" y="0"/>
                      <a:ext cx="6114300" cy="6193549"/>
                    </a:xfrm>
                    <a:prstGeom prst="rect">
                      <a:avLst/>
                    </a:prstGeom>
                  </pic:spPr>
                </pic:pic>
              </a:graphicData>
            </a:graphic>
          </wp:inline>
        </w:drawing>
      </w:r>
    </w:p>
    <w:p w14:paraId="363B4B8C" w14:textId="77777777" w:rsidR="00F753C7" w:rsidRDefault="00F753C7">
      <w:pPr>
        <w:spacing w:line="240" w:lineRule="auto"/>
        <w:rPr>
          <w:rStyle w:val="s1"/>
        </w:rPr>
      </w:pPr>
    </w:p>
    <w:p w14:paraId="55882158" w14:textId="77777777" w:rsidR="00236AFF" w:rsidRPr="00236AFF" w:rsidRDefault="00236AFF" w:rsidP="00236AFF">
      <w:pPr>
        <w:spacing w:line="240" w:lineRule="auto"/>
        <w:ind w:left="1134"/>
      </w:pPr>
      <w:r w:rsidRPr="00236AFF">
        <w:t xml:space="preserve">Triangle </w:t>
      </w:r>
      <w:r w:rsidRPr="00236AFF">
        <w:rPr>
          <w:b/>
        </w:rPr>
        <w:t>A</w:t>
      </w:r>
      <w:r w:rsidRPr="00236AFF">
        <w:t xml:space="preserve"> is mapped onto triangle </w:t>
      </w:r>
      <w:r w:rsidRPr="00236AFF">
        <w:rPr>
          <w:b/>
        </w:rPr>
        <w:t>B</w:t>
      </w:r>
      <w:r w:rsidRPr="00236AFF">
        <w:t xml:space="preserve"> using a combination of two transformations:</w:t>
      </w:r>
    </w:p>
    <w:p w14:paraId="6274144B" w14:textId="77777777" w:rsidR="00236AFF" w:rsidRPr="00236AFF" w:rsidRDefault="00236AFF" w:rsidP="00236AFF">
      <w:pPr>
        <w:spacing w:line="240" w:lineRule="auto"/>
        <w:rPr>
          <w:b/>
          <w:bCs/>
        </w:rPr>
      </w:pPr>
    </w:p>
    <w:p w14:paraId="1A3B6D98" w14:textId="77777777" w:rsidR="00236AFF" w:rsidRPr="00236AFF" w:rsidRDefault="00236AFF" w:rsidP="00236AFF">
      <w:pPr>
        <w:pStyle w:val="ListParagraph"/>
        <w:numPr>
          <w:ilvl w:val="0"/>
          <w:numId w:val="7"/>
        </w:numPr>
        <w:tabs>
          <w:tab w:val="clear" w:pos="567"/>
        </w:tabs>
        <w:spacing w:line="240" w:lineRule="auto"/>
        <w:ind w:left="1560" w:hanging="426"/>
      </w:pPr>
      <w:r w:rsidRPr="00236AFF">
        <w:t>a transformation T, followed by</w:t>
      </w:r>
    </w:p>
    <w:p w14:paraId="74E82CB8" w14:textId="22C4B23C" w:rsidR="00236AFF" w:rsidRPr="00236AFF" w:rsidRDefault="00236AFF" w:rsidP="00236AFF">
      <w:pPr>
        <w:pStyle w:val="ListParagraph"/>
        <w:numPr>
          <w:ilvl w:val="0"/>
          <w:numId w:val="7"/>
        </w:numPr>
        <w:tabs>
          <w:tab w:val="clear" w:pos="567"/>
        </w:tabs>
        <w:spacing w:line="240" w:lineRule="auto"/>
        <w:ind w:left="1560" w:hanging="426"/>
      </w:pPr>
      <w:r w:rsidRPr="00236AFF">
        <w:t xml:space="preserve">a reflection in the </w:t>
      </w:r>
      <w:r w:rsidR="001B4901">
        <w:rPr>
          <w:i/>
          <w:iCs/>
        </w:rPr>
        <w:t>y</w:t>
      </w:r>
      <w:r w:rsidRPr="00236AFF">
        <w:t>-axis.</w:t>
      </w:r>
    </w:p>
    <w:p w14:paraId="0A087A25" w14:textId="77777777" w:rsidR="00236AFF" w:rsidRPr="00236AFF" w:rsidRDefault="00236AFF" w:rsidP="00236AFF">
      <w:pPr>
        <w:spacing w:line="240" w:lineRule="auto"/>
      </w:pPr>
    </w:p>
    <w:p w14:paraId="0242951E" w14:textId="77777777" w:rsidR="00236AFF" w:rsidRPr="00236AFF" w:rsidRDefault="00236AFF" w:rsidP="00236AFF">
      <w:pPr>
        <w:spacing w:line="240" w:lineRule="auto"/>
      </w:pPr>
      <w:r w:rsidRPr="00236AFF">
        <w:tab/>
      </w:r>
      <w:r w:rsidRPr="00236AFF">
        <w:tab/>
        <w:t>Describe fully transformation T.</w:t>
      </w:r>
    </w:p>
    <w:p w14:paraId="4CF8DEA3" w14:textId="77777777" w:rsidR="00F753C7" w:rsidRDefault="00F753C7">
      <w:pPr>
        <w:spacing w:line="240" w:lineRule="auto"/>
        <w:rPr>
          <w:rStyle w:val="s1"/>
        </w:rPr>
      </w:pPr>
    </w:p>
    <w:p w14:paraId="589E2246" w14:textId="239E2796" w:rsidR="00F753C7" w:rsidRDefault="00F753C7">
      <w:pPr>
        <w:spacing w:line="240" w:lineRule="auto"/>
        <w:rPr>
          <w:rStyle w:val="s1"/>
        </w:rPr>
      </w:pPr>
    </w:p>
    <w:p w14:paraId="056178BE" w14:textId="0761BCEF" w:rsidR="00236AFF" w:rsidRDefault="00236AFF">
      <w:pPr>
        <w:spacing w:line="240" w:lineRule="auto"/>
        <w:rPr>
          <w:rStyle w:val="s1"/>
        </w:rPr>
      </w:pPr>
    </w:p>
    <w:p w14:paraId="4B99E13C" w14:textId="77777777" w:rsidR="00236AFF" w:rsidRDefault="00236AFF">
      <w:pPr>
        <w:spacing w:line="240" w:lineRule="auto"/>
        <w:rPr>
          <w:rStyle w:val="s1"/>
        </w:rPr>
      </w:pPr>
    </w:p>
    <w:p w14:paraId="567607F7" w14:textId="77777777" w:rsidR="00236AFF" w:rsidRDefault="00236AFF" w:rsidP="00236AFF">
      <w:pPr>
        <w:tabs>
          <w:tab w:val="left" w:pos="567"/>
          <w:tab w:val="left" w:pos="1134"/>
        </w:tabs>
        <w:jc w:val="right"/>
      </w:pPr>
      <w:r>
        <w:t>..</w:t>
      </w:r>
      <w:r w:rsidRPr="000C2AAB">
        <w:t>……………………………………………………………………………………………………</w:t>
      </w:r>
    </w:p>
    <w:p w14:paraId="091C7756" w14:textId="77777777" w:rsidR="00236AFF" w:rsidRDefault="00236AFF" w:rsidP="001E6D40">
      <w:pPr>
        <w:tabs>
          <w:tab w:val="left" w:pos="567"/>
        </w:tabs>
        <w:jc w:val="right"/>
      </w:pPr>
    </w:p>
    <w:p w14:paraId="241AC13C" w14:textId="477D0E66" w:rsidR="00236AFF" w:rsidRDefault="00236AFF" w:rsidP="001E6D40">
      <w:pPr>
        <w:tabs>
          <w:tab w:val="left" w:pos="567"/>
          <w:tab w:val="left" w:pos="1134"/>
        </w:tabs>
        <w:jc w:val="right"/>
      </w:pPr>
      <w:r>
        <w:t>....</w:t>
      </w:r>
      <w:r w:rsidRPr="000C2AAB">
        <w:t>………………………………………………………………………………………………</w:t>
      </w:r>
      <w:r>
        <w:t xml:space="preserve"> </w:t>
      </w:r>
      <w:r w:rsidRPr="00511C04">
        <w:rPr>
          <w:b/>
          <w:bCs/>
        </w:rPr>
        <w:t>[</w:t>
      </w:r>
      <w:r>
        <w:rPr>
          <w:b/>
          <w:bCs/>
        </w:rPr>
        <w:t>4</w:t>
      </w:r>
      <w:r w:rsidRPr="00511C04">
        <w:rPr>
          <w:b/>
          <w:bCs/>
        </w:rPr>
        <w:t>]</w:t>
      </w:r>
    </w:p>
    <w:p w14:paraId="139A4043" w14:textId="77777777" w:rsidR="00236AFF" w:rsidRDefault="00236AFF">
      <w:pPr>
        <w:spacing w:line="240" w:lineRule="auto"/>
        <w:rPr>
          <w:rStyle w:val="s1"/>
        </w:rPr>
      </w:pPr>
    </w:p>
    <w:p w14:paraId="3E5BCFA5" w14:textId="72D4611A" w:rsidR="00F753C7" w:rsidRDefault="00F753C7">
      <w:pPr>
        <w:spacing w:line="240" w:lineRule="auto"/>
        <w:rPr>
          <w:rStyle w:val="s1"/>
        </w:rPr>
      </w:pPr>
      <w:r>
        <w:rPr>
          <w:rStyle w:val="s1"/>
        </w:rPr>
        <w:br w:type="page"/>
      </w:r>
    </w:p>
    <w:p w14:paraId="1AAD4B7D" w14:textId="77777777" w:rsidR="0072744B" w:rsidRDefault="0072744B">
      <w:pPr>
        <w:spacing w:line="240" w:lineRule="auto"/>
        <w:rPr>
          <w:rStyle w:val="s1"/>
        </w:rPr>
      </w:pPr>
    </w:p>
    <w:p w14:paraId="3580878A" w14:textId="77777777" w:rsidR="00236AFF" w:rsidRPr="00236AFF" w:rsidRDefault="008019C9" w:rsidP="00236AFF">
      <w:r w:rsidRPr="009C7EE2">
        <w:rPr>
          <w:rStyle w:val="s1"/>
          <w:b/>
        </w:rPr>
        <w:t>11</w:t>
      </w:r>
      <w:r>
        <w:rPr>
          <w:rStyle w:val="s1"/>
        </w:rPr>
        <w:tab/>
      </w:r>
      <w:r w:rsidR="00236AFF" w:rsidRPr="00236AFF">
        <w:rPr>
          <w:rFonts w:ascii="Arial (TT)" w:hAnsi="Arial (TT)" w:cs="Arial (TT)"/>
          <w:i/>
          <w:iCs/>
        </w:rPr>
        <w:t>y</w:t>
      </w:r>
      <w:r w:rsidR="00236AFF" w:rsidRPr="00236AFF">
        <w:t xml:space="preserve"> is inversely proportional to </w:t>
      </w:r>
      <w:r w:rsidR="00236AFF" w:rsidRPr="00236AFF">
        <w:rPr>
          <w:rFonts w:ascii="Arial (TT)" w:hAnsi="Arial (TT)" w:cs="Arial (TT)"/>
          <w:i/>
          <w:iCs/>
        </w:rPr>
        <w:t>x</w:t>
      </w:r>
      <w:r w:rsidR="00236AFF" w:rsidRPr="00236AFF">
        <w:rPr>
          <w:vertAlign w:val="superscript"/>
        </w:rPr>
        <w:t>2</w:t>
      </w:r>
      <w:r w:rsidR="00236AFF" w:rsidRPr="00236AFF">
        <w:t>.</w:t>
      </w:r>
    </w:p>
    <w:p w14:paraId="1EDC83D7" w14:textId="7C37FCAD" w:rsidR="00236AFF" w:rsidRPr="00236AFF" w:rsidRDefault="00236AFF" w:rsidP="00236AFF">
      <w:pPr>
        <w:rPr>
          <w:rFonts w:cs="Arial"/>
          <w:color w:val="000000"/>
          <w:szCs w:val="22"/>
        </w:rPr>
      </w:pPr>
      <w:r w:rsidRPr="00236AFF">
        <w:rPr>
          <w:rFonts w:cs="Arial"/>
          <w:color w:val="000000"/>
          <w:szCs w:val="22"/>
        </w:rPr>
        <w:tab/>
      </w:r>
      <w:r w:rsidRPr="00236AFF">
        <w:rPr>
          <w:rFonts w:ascii="Arial (TT)" w:hAnsi="Arial (TT)" w:cs="Arial (TT)"/>
          <w:i/>
          <w:iCs/>
          <w:color w:val="000000"/>
          <w:szCs w:val="22"/>
        </w:rPr>
        <w:t>y</w:t>
      </w:r>
      <w:r w:rsidRPr="00236AFF">
        <w:rPr>
          <w:rFonts w:cs="Arial"/>
          <w:color w:val="000000"/>
          <w:szCs w:val="22"/>
        </w:rPr>
        <w:t xml:space="preserve"> </w:t>
      </w:r>
      <w:r w:rsidRPr="00236AFF">
        <w:rPr>
          <w:rFonts w:ascii="Cambria Math" w:hAnsi="Cambria Math" w:cs="MMTimes"/>
          <w:color w:val="000000"/>
          <w:szCs w:val="22"/>
        </w:rPr>
        <w:t>=</w:t>
      </w:r>
      <w:r w:rsidRPr="00236AFF">
        <w:rPr>
          <w:rFonts w:cs="Arial"/>
          <w:color w:val="000000"/>
          <w:szCs w:val="22"/>
        </w:rPr>
        <w:t xml:space="preserve"> </w:t>
      </w:r>
      <w:r w:rsidR="0005624D">
        <w:rPr>
          <w:rFonts w:cs="Arial"/>
          <w:color w:val="000000"/>
          <w:szCs w:val="22"/>
        </w:rPr>
        <w:t>8</w:t>
      </w:r>
      <w:r w:rsidRPr="00236AFF">
        <w:rPr>
          <w:rFonts w:cs="Arial"/>
          <w:color w:val="000000"/>
          <w:szCs w:val="22"/>
        </w:rPr>
        <w:t xml:space="preserve"> when </w:t>
      </w:r>
      <w:r w:rsidRPr="00236AFF">
        <w:rPr>
          <w:rFonts w:ascii="Arial (TT)" w:hAnsi="Arial (TT)" w:cs="Arial (TT)"/>
          <w:i/>
          <w:iCs/>
          <w:color w:val="000000"/>
          <w:szCs w:val="22"/>
        </w:rPr>
        <w:t>x</w:t>
      </w:r>
      <w:r w:rsidRPr="00236AFF">
        <w:rPr>
          <w:rFonts w:cs="Arial"/>
          <w:color w:val="000000"/>
          <w:szCs w:val="22"/>
        </w:rPr>
        <w:t xml:space="preserve"> </w:t>
      </w:r>
      <w:r w:rsidRPr="00236AFF">
        <w:rPr>
          <w:rFonts w:ascii="Cambria Math" w:hAnsi="Cambria Math" w:cs="MMTimes"/>
          <w:color w:val="000000"/>
          <w:szCs w:val="22"/>
        </w:rPr>
        <w:t>=</w:t>
      </w:r>
      <w:r w:rsidRPr="00236AFF">
        <w:rPr>
          <w:rFonts w:cs="Arial"/>
          <w:color w:val="000000"/>
          <w:szCs w:val="22"/>
        </w:rPr>
        <w:t xml:space="preserve"> </w:t>
      </w:r>
      <w:r w:rsidR="0005624D">
        <w:rPr>
          <w:rFonts w:cs="Arial"/>
          <w:color w:val="000000"/>
          <w:szCs w:val="22"/>
        </w:rPr>
        <w:t>3</w:t>
      </w:r>
      <w:r w:rsidRPr="00236AFF">
        <w:rPr>
          <w:rFonts w:cs="Arial"/>
          <w:color w:val="000000"/>
          <w:szCs w:val="22"/>
        </w:rPr>
        <w:t>.</w:t>
      </w:r>
    </w:p>
    <w:p w14:paraId="0CBA8642" w14:textId="77777777" w:rsidR="00236AFF" w:rsidRPr="00236AFF" w:rsidRDefault="00236AFF" w:rsidP="00236AFF">
      <w:pPr>
        <w:rPr>
          <w:rFonts w:cs="Arial"/>
          <w:color w:val="000000"/>
          <w:szCs w:val="22"/>
        </w:rPr>
      </w:pPr>
    </w:p>
    <w:p w14:paraId="624DFC8F" w14:textId="0AE571B6" w:rsidR="008019C9" w:rsidRPr="008019C9" w:rsidRDefault="00236AFF" w:rsidP="00236AFF">
      <w:r w:rsidRPr="00236AFF">
        <w:rPr>
          <w:rFonts w:cs="Arial"/>
          <w:color w:val="000000"/>
          <w:szCs w:val="22"/>
        </w:rPr>
        <w:tab/>
        <w:t xml:space="preserve">Find the value of </w:t>
      </w:r>
      <w:r w:rsidRPr="00236AFF">
        <w:rPr>
          <w:rFonts w:ascii="Arial (TT)" w:hAnsi="Arial (TT)" w:cs="Arial (TT)"/>
          <w:i/>
          <w:iCs/>
          <w:color w:val="000000"/>
          <w:szCs w:val="22"/>
        </w:rPr>
        <w:t>y</w:t>
      </w:r>
      <w:r w:rsidRPr="00236AFF">
        <w:rPr>
          <w:rFonts w:cs="Arial"/>
          <w:color w:val="000000"/>
          <w:szCs w:val="22"/>
        </w:rPr>
        <w:t xml:space="preserve"> when </w:t>
      </w:r>
      <w:r w:rsidRPr="00236AFF">
        <w:rPr>
          <w:rFonts w:ascii="Arial (TT)" w:hAnsi="Arial (TT)" w:cs="Arial (TT)"/>
          <w:i/>
          <w:iCs/>
          <w:color w:val="000000"/>
          <w:szCs w:val="22"/>
        </w:rPr>
        <w:t>x</w:t>
      </w:r>
      <w:r w:rsidRPr="00236AFF">
        <w:rPr>
          <w:rFonts w:cs="Arial"/>
          <w:color w:val="000000"/>
          <w:szCs w:val="22"/>
        </w:rPr>
        <w:t xml:space="preserve"> </w:t>
      </w:r>
      <w:r w:rsidRPr="00236AFF">
        <w:rPr>
          <w:rFonts w:ascii="Cambria Math" w:hAnsi="Cambria Math" w:cs="MMTimes"/>
          <w:color w:val="000000"/>
          <w:szCs w:val="22"/>
        </w:rPr>
        <w:t>=</w:t>
      </w:r>
      <w:r w:rsidRPr="00236AFF">
        <w:rPr>
          <w:rFonts w:cs="Arial"/>
          <w:color w:val="000000"/>
          <w:szCs w:val="22"/>
        </w:rPr>
        <w:t xml:space="preserve"> 1</w:t>
      </w:r>
      <w:r w:rsidR="0005624D">
        <w:rPr>
          <w:rFonts w:cs="Arial"/>
          <w:color w:val="000000"/>
          <w:szCs w:val="22"/>
        </w:rPr>
        <w:t>2</w:t>
      </w:r>
      <w:r w:rsidRPr="00236AFF">
        <w:rPr>
          <w:rFonts w:cs="Arial"/>
          <w:color w:val="000000"/>
          <w:szCs w:val="22"/>
        </w:rPr>
        <w:t>.</w:t>
      </w:r>
    </w:p>
    <w:p w14:paraId="00267EBA" w14:textId="77777777" w:rsidR="00236AFF" w:rsidRPr="00236AFF" w:rsidRDefault="00236AFF" w:rsidP="00236AFF"/>
    <w:p w14:paraId="5FD85DFD" w14:textId="09399DE7" w:rsidR="00236AFF" w:rsidRPr="00236AFF" w:rsidRDefault="00236AFF" w:rsidP="00236AFF"/>
    <w:p w14:paraId="0A9AAA80" w14:textId="77777777" w:rsidR="00236AFF" w:rsidRPr="00236AFF" w:rsidRDefault="00236AFF" w:rsidP="00236AFF"/>
    <w:p w14:paraId="6A8BAE77" w14:textId="77777777" w:rsidR="00236AFF" w:rsidRPr="00236AFF" w:rsidRDefault="00236AFF" w:rsidP="00236AFF"/>
    <w:p w14:paraId="0BB0ED64" w14:textId="77777777" w:rsidR="00236AFF" w:rsidRPr="00236AFF" w:rsidRDefault="00236AFF" w:rsidP="00236AFF"/>
    <w:p w14:paraId="1D8FC6DC" w14:textId="77777777" w:rsidR="00236AFF" w:rsidRPr="00236AFF" w:rsidRDefault="00236AFF" w:rsidP="00236AFF"/>
    <w:p w14:paraId="2FCC9BDF" w14:textId="77777777" w:rsidR="00236AFF" w:rsidRPr="00236AFF" w:rsidRDefault="00236AFF" w:rsidP="00236AFF"/>
    <w:p w14:paraId="57848B75" w14:textId="77777777" w:rsidR="00236AFF" w:rsidRPr="00236AFF" w:rsidRDefault="00236AFF" w:rsidP="00236AFF"/>
    <w:p w14:paraId="12E6F25B" w14:textId="77777777" w:rsidR="00236AFF" w:rsidRPr="00236AFF" w:rsidRDefault="00236AFF" w:rsidP="00236AFF"/>
    <w:p w14:paraId="40EC4149" w14:textId="77777777" w:rsidR="00236AFF" w:rsidRPr="00236AFF" w:rsidRDefault="00236AFF" w:rsidP="00236AFF"/>
    <w:p w14:paraId="42915826" w14:textId="77777777" w:rsidR="00236AFF" w:rsidRPr="00236AFF" w:rsidRDefault="00236AFF" w:rsidP="00236AFF"/>
    <w:p w14:paraId="5CEF8058" w14:textId="77777777" w:rsidR="00236AFF" w:rsidRPr="00236AFF" w:rsidRDefault="00236AFF" w:rsidP="00236AFF"/>
    <w:p w14:paraId="6B1BA84D" w14:textId="77777777" w:rsidR="00236AFF" w:rsidRPr="00236AFF" w:rsidRDefault="00236AFF" w:rsidP="00236AFF"/>
    <w:p w14:paraId="1F14873D" w14:textId="77777777" w:rsidR="00236AFF" w:rsidRPr="00236AFF" w:rsidRDefault="00236AFF" w:rsidP="00236AFF"/>
    <w:p w14:paraId="7194ECF9" w14:textId="77777777" w:rsidR="00236AFF" w:rsidRPr="00236AFF" w:rsidRDefault="00236AFF" w:rsidP="00236AFF"/>
    <w:p w14:paraId="79540709" w14:textId="77777777" w:rsidR="00236AFF" w:rsidRPr="00236AFF" w:rsidRDefault="00236AFF" w:rsidP="00236AFF"/>
    <w:p w14:paraId="279EEAC5" w14:textId="77777777" w:rsidR="00236AFF" w:rsidRPr="00236AFF" w:rsidRDefault="00236AFF" w:rsidP="00236AFF"/>
    <w:p w14:paraId="16A13CD8" w14:textId="77777777" w:rsidR="00236AFF" w:rsidRPr="00236AFF" w:rsidRDefault="00236AFF" w:rsidP="00236AFF"/>
    <w:p w14:paraId="42A7E390" w14:textId="77777777" w:rsidR="00236AFF" w:rsidRPr="00236AFF" w:rsidRDefault="00236AFF" w:rsidP="00236AFF"/>
    <w:p w14:paraId="3DD1F4E3" w14:textId="77777777" w:rsidR="00236AFF" w:rsidRPr="00236AFF" w:rsidRDefault="00236AFF" w:rsidP="00236AFF"/>
    <w:p w14:paraId="3AAC7FAF" w14:textId="77777777" w:rsidR="00236AFF" w:rsidRPr="00236AFF" w:rsidRDefault="00236AFF" w:rsidP="00236AFF"/>
    <w:p w14:paraId="06AB208A" w14:textId="77777777" w:rsidR="00236AFF" w:rsidRPr="00236AFF" w:rsidRDefault="00236AFF" w:rsidP="00236AFF"/>
    <w:p w14:paraId="2AEFC19A" w14:textId="77777777" w:rsidR="00236AFF" w:rsidRDefault="00236AFF" w:rsidP="009C7EE2">
      <w:pPr>
        <w:jc w:val="right"/>
        <w:rPr>
          <w:b/>
        </w:rPr>
      </w:pPr>
      <w:r w:rsidRPr="00236AFF">
        <w:rPr>
          <w:i/>
          <w:iCs/>
        </w:rPr>
        <w:t>y</w:t>
      </w:r>
      <w:r>
        <w:t xml:space="preserve"> </w:t>
      </w:r>
      <w:r w:rsidRPr="00236AFF">
        <w:rPr>
          <w:rFonts w:ascii="Cambria Math" w:hAnsi="Cambria Math"/>
        </w:rPr>
        <w:t>=</w:t>
      </w:r>
      <w:r>
        <w:t xml:space="preserve"> </w:t>
      </w:r>
      <w:r w:rsidR="008019C9" w:rsidRPr="008A5B93">
        <w:t xml:space="preserve">……..…………….………………. </w:t>
      </w:r>
      <w:r w:rsidR="008019C9" w:rsidRPr="008A5B93">
        <w:rPr>
          <w:b/>
        </w:rPr>
        <w:t>[</w:t>
      </w:r>
      <w:r>
        <w:rPr>
          <w:b/>
        </w:rPr>
        <w:t>3</w:t>
      </w:r>
      <w:r w:rsidR="008019C9" w:rsidRPr="008A5B93">
        <w:rPr>
          <w:b/>
        </w:rPr>
        <w:t>]</w:t>
      </w:r>
    </w:p>
    <w:p w14:paraId="7DEBCEB2" w14:textId="77777777" w:rsidR="00236AFF" w:rsidRDefault="00236AFF" w:rsidP="00236AFF">
      <w:pPr>
        <w:rPr>
          <w:b/>
        </w:rPr>
      </w:pPr>
    </w:p>
    <w:p w14:paraId="02631B85" w14:textId="77777777" w:rsidR="00236AFF" w:rsidRDefault="00236AFF" w:rsidP="00236AFF">
      <w:pPr>
        <w:rPr>
          <w:b/>
        </w:rPr>
      </w:pPr>
    </w:p>
    <w:p w14:paraId="0003B265" w14:textId="77777777" w:rsidR="00236AFF" w:rsidRDefault="00236AFF" w:rsidP="00236AFF">
      <w:pPr>
        <w:rPr>
          <w:b/>
        </w:rPr>
      </w:pPr>
    </w:p>
    <w:p w14:paraId="220DFA3E" w14:textId="77777777" w:rsidR="00236AFF" w:rsidRDefault="00236AFF" w:rsidP="00236AFF">
      <w:pPr>
        <w:rPr>
          <w:b/>
        </w:rPr>
      </w:pPr>
    </w:p>
    <w:p w14:paraId="5B482BF6" w14:textId="28DF856A" w:rsidR="008019C9" w:rsidRDefault="008019C9" w:rsidP="009C7EE2">
      <w:pPr>
        <w:jc w:val="right"/>
        <w:rPr>
          <w:rStyle w:val="s1"/>
        </w:rPr>
      </w:pPr>
      <w:r>
        <w:rPr>
          <w:rStyle w:val="s1"/>
        </w:rPr>
        <w:br w:type="page"/>
      </w:r>
    </w:p>
    <w:p w14:paraId="78EC7EFA" w14:textId="77777777" w:rsidR="008019C9" w:rsidRDefault="008019C9">
      <w:pPr>
        <w:spacing w:line="240" w:lineRule="auto"/>
        <w:rPr>
          <w:rStyle w:val="s1"/>
        </w:rPr>
      </w:pPr>
    </w:p>
    <w:p w14:paraId="52910EB8" w14:textId="1F480625" w:rsidR="00236AFF" w:rsidRPr="00236AFF" w:rsidRDefault="008019C9" w:rsidP="00236AFF">
      <w:r w:rsidRPr="00236AFF">
        <w:rPr>
          <w:b/>
          <w:bCs/>
        </w:rPr>
        <w:t>12</w:t>
      </w:r>
      <w:r w:rsidRPr="008019C9">
        <w:tab/>
      </w:r>
      <w:r w:rsidR="00316DBA">
        <w:t xml:space="preserve">Harper </w:t>
      </w:r>
      <w:r w:rsidR="00236AFF" w:rsidRPr="00236AFF">
        <w:t>goes for a training run.</w:t>
      </w:r>
    </w:p>
    <w:p w14:paraId="590C6290" w14:textId="21EE8A2E" w:rsidR="007D2474" w:rsidRPr="008A5B93" w:rsidRDefault="00236AFF" w:rsidP="00236AFF">
      <w:r w:rsidRPr="00236AFF">
        <w:tab/>
        <w:t>The graph shows their speed as they run.</w:t>
      </w:r>
    </w:p>
    <w:p w14:paraId="1C35C01C" w14:textId="17944404" w:rsidR="007A40A6" w:rsidRDefault="007A40A6">
      <w:pPr>
        <w:spacing w:line="240" w:lineRule="auto"/>
        <w:rPr>
          <w:rStyle w:val="s1"/>
        </w:rPr>
      </w:pPr>
    </w:p>
    <w:p w14:paraId="2E01FCBC" w14:textId="29546744" w:rsidR="00236AFF" w:rsidRDefault="00236AFF" w:rsidP="00E34553">
      <w:pPr>
        <w:spacing w:after="120" w:line="240" w:lineRule="auto"/>
        <w:rPr>
          <w:rStyle w:val="s1"/>
        </w:rPr>
      </w:pPr>
      <w:r>
        <w:rPr>
          <w:rStyle w:val="s1"/>
        </w:rPr>
        <w:tab/>
      </w:r>
      <w:r>
        <w:rPr>
          <w:noProof/>
        </w:rPr>
        <w:drawing>
          <wp:inline distT="0" distB="0" distL="0" distR="0" wp14:anchorId="260A62BD" wp14:editId="0880AF16">
            <wp:extent cx="3792232" cy="2441453"/>
            <wp:effectExtent l="0" t="0" r="0" b="0"/>
            <wp:docPr id="27" name="Picture 27"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Graph"/>
                    <pic:cNvPicPr/>
                  </pic:nvPicPr>
                  <pic:blipFill>
                    <a:blip r:embed="rId30"/>
                    <a:stretch>
                      <a:fillRect/>
                    </a:stretch>
                  </pic:blipFill>
                  <pic:spPr>
                    <a:xfrm>
                      <a:off x="0" y="0"/>
                      <a:ext cx="3792232" cy="2441453"/>
                    </a:xfrm>
                    <a:prstGeom prst="rect">
                      <a:avLst/>
                    </a:prstGeom>
                  </pic:spPr>
                </pic:pic>
              </a:graphicData>
            </a:graphic>
          </wp:inline>
        </w:drawing>
      </w:r>
    </w:p>
    <w:p w14:paraId="2841D3DE" w14:textId="0069A4E6" w:rsidR="00236AFF" w:rsidRDefault="00236AFF">
      <w:pPr>
        <w:spacing w:line="240" w:lineRule="auto"/>
        <w:rPr>
          <w:rStyle w:val="s1"/>
        </w:rPr>
      </w:pPr>
    </w:p>
    <w:p w14:paraId="14108C2F" w14:textId="333A3B5A" w:rsidR="00236AFF" w:rsidRPr="00236AFF" w:rsidRDefault="00236AFF" w:rsidP="00236AFF">
      <w:pPr>
        <w:spacing w:line="240" w:lineRule="auto"/>
        <w:ind w:firstLine="567"/>
        <w:rPr>
          <w:b/>
          <w:bCs/>
        </w:rPr>
      </w:pPr>
      <w:r w:rsidRPr="00236AFF">
        <w:rPr>
          <w:rStyle w:val="s1"/>
          <w:b/>
        </w:rPr>
        <w:t>(a)</w:t>
      </w:r>
      <w:r w:rsidRPr="00236AFF">
        <w:rPr>
          <w:rStyle w:val="s1"/>
        </w:rPr>
        <w:tab/>
      </w:r>
      <w:r w:rsidRPr="00236AFF">
        <w:t xml:space="preserve">Write down </w:t>
      </w:r>
      <w:r w:rsidR="00316DBA">
        <w:t>Harper</w:t>
      </w:r>
      <w:r w:rsidRPr="00236AFF">
        <w:t xml:space="preserve">’s acceleration between </w:t>
      </w:r>
      <w:r w:rsidR="00316DBA">
        <w:t>6</w:t>
      </w:r>
      <w:r w:rsidRPr="00236AFF">
        <w:t>00 seconds and 1</w:t>
      </w:r>
      <w:r w:rsidR="00316DBA">
        <w:t>1</w:t>
      </w:r>
      <w:r w:rsidRPr="00236AFF">
        <w:t>00 seconds.</w:t>
      </w:r>
    </w:p>
    <w:p w14:paraId="6FE7B656" w14:textId="6CAFF28C" w:rsidR="00236AFF" w:rsidRDefault="00236AFF" w:rsidP="00236AFF">
      <w:pPr>
        <w:spacing w:line="240" w:lineRule="auto"/>
        <w:ind w:firstLine="567"/>
        <w:rPr>
          <w:rStyle w:val="s1"/>
        </w:rPr>
      </w:pPr>
    </w:p>
    <w:p w14:paraId="34F8CDD6" w14:textId="47FD50A6" w:rsidR="00236AFF" w:rsidRDefault="00236AFF" w:rsidP="00236AFF">
      <w:pPr>
        <w:spacing w:line="240" w:lineRule="auto"/>
        <w:ind w:firstLine="567"/>
        <w:rPr>
          <w:rStyle w:val="s1"/>
        </w:rPr>
      </w:pPr>
    </w:p>
    <w:p w14:paraId="07C74D80" w14:textId="2E618F40" w:rsidR="00236AFF" w:rsidRPr="008A5B93" w:rsidRDefault="00236AFF" w:rsidP="001E6D40">
      <w:pPr>
        <w:jc w:val="right"/>
      </w:pPr>
      <w:r w:rsidRPr="001C4DC9">
        <w:rPr>
          <w:b/>
          <w:bCs/>
        </w:rPr>
        <w:t>(a)</w:t>
      </w:r>
      <w:r>
        <w:t xml:space="preserve"> </w:t>
      </w:r>
      <w:r w:rsidRPr="008A5B93">
        <w:t>……..…………….……………….</w:t>
      </w:r>
      <w:r w:rsidRPr="00E34553">
        <w:rPr>
          <w:sz w:val="13"/>
          <w:szCs w:val="13"/>
        </w:rPr>
        <w:t xml:space="preserve"> </w:t>
      </w:r>
      <w:r>
        <w:t>m/s</w:t>
      </w:r>
      <w:r w:rsidRPr="00236AFF">
        <w:rPr>
          <w:vertAlign w:val="superscript"/>
        </w:rPr>
        <w:t>2</w:t>
      </w:r>
      <w:r>
        <w:rPr>
          <w:b/>
        </w:rPr>
        <w:t xml:space="preserve"> </w:t>
      </w:r>
      <w:r w:rsidRPr="008A5B93">
        <w:rPr>
          <w:b/>
        </w:rPr>
        <w:t>[</w:t>
      </w:r>
      <w:r>
        <w:rPr>
          <w:b/>
        </w:rPr>
        <w:t>1</w:t>
      </w:r>
      <w:r w:rsidRPr="008A5B93">
        <w:rPr>
          <w:b/>
        </w:rPr>
        <w:t>]</w:t>
      </w:r>
    </w:p>
    <w:p w14:paraId="01E2853A" w14:textId="6A1DC667" w:rsidR="00236AFF" w:rsidRDefault="00236AFF">
      <w:pPr>
        <w:spacing w:line="240" w:lineRule="auto"/>
        <w:rPr>
          <w:rStyle w:val="s1"/>
        </w:rPr>
      </w:pPr>
    </w:p>
    <w:p w14:paraId="13515070" w14:textId="31879C33" w:rsidR="00236AFF" w:rsidRDefault="00236AFF">
      <w:pPr>
        <w:spacing w:line="240" w:lineRule="auto"/>
        <w:rPr>
          <w:rStyle w:val="s1"/>
        </w:rPr>
      </w:pPr>
    </w:p>
    <w:p w14:paraId="66E095D0" w14:textId="18CC1E4A" w:rsidR="00236AFF" w:rsidRPr="00236AFF" w:rsidRDefault="00236AFF" w:rsidP="00236AFF">
      <w:pPr>
        <w:ind w:firstLine="567"/>
      </w:pPr>
      <w:r w:rsidRPr="00236AFF">
        <w:rPr>
          <w:rStyle w:val="s1"/>
          <w:b/>
        </w:rPr>
        <w:t>(</w:t>
      </w:r>
      <w:r>
        <w:rPr>
          <w:rStyle w:val="s1"/>
          <w:b/>
        </w:rPr>
        <w:t>b</w:t>
      </w:r>
      <w:r w:rsidRPr="00236AFF">
        <w:rPr>
          <w:rStyle w:val="s1"/>
          <w:b/>
        </w:rPr>
        <w:t>)</w:t>
      </w:r>
      <w:r w:rsidRPr="00236AFF">
        <w:rPr>
          <w:rStyle w:val="s1"/>
        </w:rPr>
        <w:tab/>
      </w:r>
      <w:r w:rsidRPr="00236AFF">
        <w:t xml:space="preserve">Work out </w:t>
      </w:r>
      <w:r w:rsidR="00316DBA">
        <w:t>Harper</w:t>
      </w:r>
      <w:r w:rsidRPr="00236AFF">
        <w:t>’s average speed, in m/s, during the 1</w:t>
      </w:r>
      <w:r w:rsidR="00316DBA">
        <w:t>5</w:t>
      </w:r>
      <w:r w:rsidRPr="00236AFF">
        <w:t>00 seconds.</w:t>
      </w:r>
    </w:p>
    <w:p w14:paraId="50E04A24" w14:textId="07C49BC4" w:rsidR="00236AFF" w:rsidRPr="00236AFF" w:rsidRDefault="00236AFF" w:rsidP="00236AFF">
      <w:r>
        <w:tab/>
      </w:r>
      <w:r w:rsidRPr="00236AFF">
        <w:tab/>
        <w:t>You must show your working.</w:t>
      </w:r>
    </w:p>
    <w:p w14:paraId="06E3C03E" w14:textId="47893167" w:rsidR="00236AFF" w:rsidRPr="00236AFF" w:rsidRDefault="00236AFF" w:rsidP="00E20A4F">
      <w:pPr>
        <w:spacing w:line="240" w:lineRule="auto"/>
        <w:rPr>
          <w:b/>
          <w:bCs/>
        </w:rPr>
      </w:pPr>
    </w:p>
    <w:p w14:paraId="6A52C890" w14:textId="77777777" w:rsidR="00236AFF" w:rsidRDefault="00236AFF" w:rsidP="00E20A4F">
      <w:pPr>
        <w:spacing w:line="240" w:lineRule="auto"/>
        <w:rPr>
          <w:rStyle w:val="s1"/>
        </w:rPr>
      </w:pPr>
    </w:p>
    <w:p w14:paraId="04E52571" w14:textId="13D0B4D1" w:rsidR="00236AFF" w:rsidRDefault="00236AFF" w:rsidP="00E20A4F">
      <w:pPr>
        <w:spacing w:line="240" w:lineRule="auto"/>
        <w:rPr>
          <w:rStyle w:val="s1"/>
        </w:rPr>
      </w:pPr>
    </w:p>
    <w:p w14:paraId="48B56C06" w14:textId="72FE0190" w:rsidR="00236AFF" w:rsidRDefault="00236AFF" w:rsidP="00E20A4F">
      <w:pPr>
        <w:spacing w:line="240" w:lineRule="auto"/>
        <w:rPr>
          <w:rStyle w:val="s1"/>
        </w:rPr>
      </w:pPr>
    </w:p>
    <w:p w14:paraId="158ED3EC" w14:textId="2364B9B6" w:rsidR="00236AFF" w:rsidRDefault="00236AFF" w:rsidP="00E20A4F">
      <w:pPr>
        <w:spacing w:line="240" w:lineRule="auto"/>
        <w:rPr>
          <w:rStyle w:val="s1"/>
        </w:rPr>
      </w:pPr>
    </w:p>
    <w:p w14:paraId="6A353EB3" w14:textId="17B35317" w:rsidR="00236AFF" w:rsidRDefault="00236AFF" w:rsidP="00E20A4F">
      <w:pPr>
        <w:spacing w:line="240" w:lineRule="auto"/>
        <w:rPr>
          <w:rStyle w:val="s1"/>
        </w:rPr>
      </w:pPr>
    </w:p>
    <w:p w14:paraId="558748B6" w14:textId="41FD402A" w:rsidR="00236AFF" w:rsidRDefault="00236AFF" w:rsidP="00E20A4F">
      <w:pPr>
        <w:spacing w:line="240" w:lineRule="auto"/>
        <w:rPr>
          <w:rStyle w:val="s1"/>
        </w:rPr>
      </w:pPr>
    </w:p>
    <w:p w14:paraId="2B936121" w14:textId="5001E89C" w:rsidR="00236AFF" w:rsidRDefault="00236AFF" w:rsidP="00E20A4F">
      <w:pPr>
        <w:spacing w:line="240" w:lineRule="auto"/>
        <w:rPr>
          <w:rStyle w:val="s1"/>
        </w:rPr>
      </w:pPr>
    </w:p>
    <w:p w14:paraId="7445764B" w14:textId="101BBB72" w:rsidR="00236AFF" w:rsidRDefault="00236AFF" w:rsidP="00E20A4F">
      <w:pPr>
        <w:spacing w:line="240" w:lineRule="auto"/>
        <w:rPr>
          <w:rStyle w:val="s1"/>
        </w:rPr>
      </w:pPr>
    </w:p>
    <w:p w14:paraId="12F2CA7A" w14:textId="074E576E" w:rsidR="00E20A4F" w:rsidRDefault="00E20A4F" w:rsidP="00E20A4F">
      <w:pPr>
        <w:spacing w:line="240" w:lineRule="auto"/>
        <w:rPr>
          <w:rStyle w:val="s1"/>
        </w:rPr>
      </w:pPr>
    </w:p>
    <w:p w14:paraId="637CD7C6" w14:textId="476EA557" w:rsidR="00E20A4F" w:rsidRDefault="00E20A4F" w:rsidP="00E20A4F">
      <w:pPr>
        <w:spacing w:line="240" w:lineRule="auto"/>
        <w:rPr>
          <w:rStyle w:val="s1"/>
        </w:rPr>
      </w:pPr>
    </w:p>
    <w:p w14:paraId="7AC9CF59" w14:textId="2B2473E2" w:rsidR="00E20A4F" w:rsidRDefault="00E20A4F" w:rsidP="00E20A4F">
      <w:pPr>
        <w:spacing w:line="240" w:lineRule="auto"/>
        <w:rPr>
          <w:rStyle w:val="s1"/>
        </w:rPr>
      </w:pPr>
    </w:p>
    <w:p w14:paraId="307E63F8" w14:textId="7BCDE3C7" w:rsidR="00E20A4F" w:rsidRDefault="00E20A4F" w:rsidP="00E20A4F">
      <w:pPr>
        <w:spacing w:line="240" w:lineRule="auto"/>
        <w:rPr>
          <w:rStyle w:val="s1"/>
        </w:rPr>
      </w:pPr>
    </w:p>
    <w:p w14:paraId="24A83C76" w14:textId="65243562" w:rsidR="00E20A4F" w:rsidRDefault="00E20A4F" w:rsidP="00E20A4F">
      <w:pPr>
        <w:spacing w:line="240" w:lineRule="auto"/>
        <w:rPr>
          <w:rStyle w:val="s1"/>
        </w:rPr>
      </w:pPr>
    </w:p>
    <w:p w14:paraId="3920EB7C" w14:textId="3EF6C9B1" w:rsidR="00E20A4F" w:rsidRDefault="00E20A4F" w:rsidP="00E20A4F">
      <w:pPr>
        <w:spacing w:line="240" w:lineRule="auto"/>
        <w:rPr>
          <w:rStyle w:val="s1"/>
        </w:rPr>
      </w:pPr>
    </w:p>
    <w:p w14:paraId="1CA45662" w14:textId="6792A13A" w:rsidR="00E20A4F" w:rsidRDefault="00E20A4F" w:rsidP="00E20A4F">
      <w:pPr>
        <w:spacing w:line="240" w:lineRule="auto"/>
        <w:rPr>
          <w:rStyle w:val="s1"/>
        </w:rPr>
      </w:pPr>
    </w:p>
    <w:p w14:paraId="7F400DAD" w14:textId="57599D5B" w:rsidR="00E20A4F" w:rsidRDefault="00E20A4F" w:rsidP="00E20A4F">
      <w:pPr>
        <w:spacing w:line="240" w:lineRule="auto"/>
        <w:rPr>
          <w:rStyle w:val="s1"/>
        </w:rPr>
      </w:pPr>
    </w:p>
    <w:p w14:paraId="23F6A179" w14:textId="479D6AA2" w:rsidR="00E20A4F" w:rsidRDefault="00E20A4F" w:rsidP="00E20A4F">
      <w:pPr>
        <w:spacing w:line="240" w:lineRule="auto"/>
        <w:rPr>
          <w:rStyle w:val="s1"/>
        </w:rPr>
      </w:pPr>
    </w:p>
    <w:p w14:paraId="7D10B438" w14:textId="04DED3B7" w:rsidR="00E20A4F" w:rsidRDefault="00E20A4F" w:rsidP="00E20A4F">
      <w:pPr>
        <w:spacing w:line="240" w:lineRule="auto"/>
        <w:rPr>
          <w:rStyle w:val="s1"/>
        </w:rPr>
      </w:pPr>
    </w:p>
    <w:p w14:paraId="736CC142" w14:textId="2E3F0082" w:rsidR="00E20A4F" w:rsidRDefault="00E20A4F" w:rsidP="00E20A4F">
      <w:pPr>
        <w:spacing w:line="240" w:lineRule="auto"/>
        <w:rPr>
          <w:rStyle w:val="s1"/>
        </w:rPr>
      </w:pPr>
    </w:p>
    <w:p w14:paraId="420334B2" w14:textId="100976B8" w:rsidR="00E20A4F" w:rsidRDefault="00E20A4F" w:rsidP="00E20A4F">
      <w:pPr>
        <w:spacing w:line="240" w:lineRule="auto"/>
        <w:rPr>
          <w:rStyle w:val="s1"/>
        </w:rPr>
      </w:pPr>
    </w:p>
    <w:p w14:paraId="561C3374" w14:textId="12EED557" w:rsidR="00E20A4F" w:rsidRDefault="00E20A4F" w:rsidP="00E20A4F">
      <w:pPr>
        <w:spacing w:line="240" w:lineRule="auto"/>
        <w:rPr>
          <w:rStyle w:val="s1"/>
        </w:rPr>
      </w:pPr>
    </w:p>
    <w:p w14:paraId="6F7B292B" w14:textId="62E74A29" w:rsidR="00E20A4F" w:rsidRDefault="00E20A4F" w:rsidP="00E20A4F">
      <w:pPr>
        <w:spacing w:line="240" w:lineRule="auto"/>
        <w:rPr>
          <w:rStyle w:val="s1"/>
        </w:rPr>
      </w:pPr>
    </w:p>
    <w:p w14:paraId="5E14E454" w14:textId="628857C2" w:rsidR="00E20A4F" w:rsidRDefault="00E20A4F" w:rsidP="00E20A4F">
      <w:pPr>
        <w:spacing w:line="240" w:lineRule="auto"/>
        <w:rPr>
          <w:rStyle w:val="s1"/>
        </w:rPr>
      </w:pPr>
    </w:p>
    <w:p w14:paraId="239BA73D" w14:textId="256B8902" w:rsidR="00E20A4F" w:rsidRDefault="00E20A4F" w:rsidP="00E20A4F">
      <w:pPr>
        <w:spacing w:line="240" w:lineRule="auto"/>
        <w:rPr>
          <w:rStyle w:val="s1"/>
        </w:rPr>
      </w:pPr>
    </w:p>
    <w:p w14:paraId="2973CDE5" w14:textId="77777777" w:rsidR="00E20A4F" w:rsidRDefault="00E20A4F" w:rsidP="00E20A4F">
      <w:pPr>
        <w:spacing w:line="240" w:lineRule="auto"/>
        <w:rPr>
          <w:rStyle w:val="s1"/>
        </w:rPr>
      </w:pPr>
    </w:p>
    <w:p w14:paraId="29AA50A1" w14:textId="77777777" w:rsidR="00236AFF" w:rsidRDefault="00236AFF" w:rsidP="00E20A4F">
      <w:pPr>
        <w:spacing w:line="240" w:lineRule="auto"/>
        <w:rPr>
          <w:rStyle w:val="s1"/>
        </w:rPr>
      </w:pPr>
    </w:p>
    <w:p w14:paraId="65DA0D75" w14:textId="3AB434FD" w:rsidR="00236AFF" w:rsidRPr="008A5B93" w:rsidRDefault="00236AFF" w:rsidP="00236AFF">
      <w:pPr>
        <w:jc w:val="right"/>
      </w:pPr>
      <w:r w:rsidRPr="001C4DC9">
        <w:rPr>
          <w:b/>
          <w:bCs/>
        </w:rPr>
        <w:t>(</w:t>
      </w:r>
      <w:r w:rsidR="00E20A4F">
        <w:rPr>
          <w:b/>
          <w:bCs/>
        </w:rPr>
        <w:t>b</w:t>
      </w:r>
      <w:r w:rsidRPr="001C4DC9">
        <w:rPr>
          <w:b/>
          <w:bCs/>
        </w:rPr>
        <w:t>)</w:t>
      </w:r>
      <w:r>
        <w:t xml:space="preserve"> </w:t>
      </w:r>
      <w:r w:rsidRPr="008A5B93">
        <w:t>……..…………….……………….</w:t>
      </w:r>
      <w:r w:rsidRPr="00E34553">
        <w:rPr>
          <w:sz w:val="13"/>
          <w:szCs w:val="13"/>
        </w:rPr>
        <w:t xml:space="preserve"> </w:t>
      </w:r>
      <w:r>
        <w:t>m/s</w:t>
      </w:r>
      <w:r>
        <w:rPr>
          <w:b/>
        </w:rPr>
        <w:t xml:space="preserve"> </w:t>
      </w:r>
      <w:r w:rsidRPr="008A5B93">
        <w:rPr>
          <w:b/>
        </w:rPr>
        <w:t>[</w:t>
      </w:r>
      <w:r w:rsidR="00DF5CF5">
        <w:rPr>
          <w:b/>
        </w:rPr>
        <w:t>5</w:t>
      </w:r>
      <w:r w:rsidRPr="008A5B93">
        <w:rPr>
          <w:b/>
        </w:rPr>
        <w:t>]</w:t>
      </w:r>
    </w:p>
    <w:p w14:paraId="0E9DA3ED" w14:textId="62F91315" w:rsidR="007D2474" w:rsidRDefault="007D2474">
      <w:pPr>
        <w:spacing w:line="240" w:lineRule="auto"/>
        <w:rPr>
          <w:rStyle w:val="s1"/>
        </w:rPr>
      </w:pPr>
      <w:r>
        <w:rPr>
          <w:rStyle w:val="s1"/>
        </w:rPr>
        <w:br w:type="page"/>
      </w:r>
    </w:p>
    <w:p w14:paraId="1A65E0AA" w14:textId="5168A429" w:rsidR="007D2474" w:rsidRDefault="007D2474">
      <w:pPr>
        <w:spacing w:line="240" w:lineRule="auto"/>
        <w:rPr>
          <w:rStyle w:val="s1"/>
        </w:rPr>
      </w:pPr>
    </w:p>
    <w:p w14:paraId="2E03C1E0" w14:textId="06839257" w:rsidR="00255FC3" w:rsidRPr="00255FC3" w:rsidRDefault="007D2474" w:rsidP="00255FC3">
      <w:r w:rsidRPr="007D2474">
        <w:rPr>
          <w:rStyle w:val="s1"/>
          <w:b/>
          <w:bCs/>
        </w:rPr>
        <w:t>13</w:t>
      </w:r>
      <w:r w:rsidRPr="007D2474">
        <w:rPr>
          <w:rStyle w:val="s1"/>
          <w:b/>
          <w:bCs/>
        </w:rPr>
        <w:tab/>
      </w:r>
      <w:r w:rsidR="00255FC3" w:rsidRPr="00255FC3">
        <w:t xml:space="preserve">The graph of </w:t>
      </w:r>
      <w:r w:rsidR="00255FC3" w:rsidRPr="00255FC3">
        <w:rPr>
          <w:i/>
          <w:iCs/>
        </w:rPr>
        <w:t>y</w:t>
      </w:r>
      <w:r w:rsidR="00255FC3">
        <w:t xml:space="preserve"> </w:t>
      </w:r>
      <w:r w:rsidR="00255FC3" w:rsidRPr="00255FC3">
        <w:rPr>
          <w:rFonts w:ascii="Cambria Math" w:hAnsi="Cambria Math"/>
        </w:rPr>
        <w:t>=</w:t>
      </w:r>
      <w:r w:rsidR="00255FC3">
        <w:t xml:space="preserve"> </w:t>
      </w:r>
      <w:r w:rsidR="00255FC3" w:rsidRPr="00255FC3">
        <w:rPr>
          <w:i/>
          <w:iCs/>
        </w:rPr>
        <w:t>x</w:t>
      </w:r>
      <w:r w:rsidR="00255FC3" w:rsidRPr="00255FC3">
        <w:rPr>
          <w:position w:val="4"/>
          <w:vertAlign w:val="superscript"/>
        </w:rPr>
        <w:t>2</w:t>
      </w:r>
      <w:r w:rsidR="00255FC3">
        <w:t xml:space="preserve"> </w:t>
      </w:r>
      <w:r w:rsidR="00255FC3" w:rsidRPr="00255FC3">
        <w:rPr>
          <w:rFonts w:ascii="Cambria Math" w:hAnsi="Cambria Math"/>
        </w:rPr>
        <w:t>+</w:t>
      </w:r>
      <w:r w:rsidR="00255FC3">
        <w:t xml:space="preserve"> </w:t>
      </w:r>
      <w:r w:rsidR="00BB0EE4">
        <w:t>8</w:t>
      </w:r>
      <w:r w:rsidR="00255FC3" w:rsidRPr="00255FC3">
        <w:rPr>
          <w:i/>
          <w:iCs/>
        </w:rPr>
        <w:t>x</w:t>
      </w:r>
      <w:r w:rsidR="00255FC3">
        <w:t xml:space="preserve"> </w:t>
      </w:r>
      <w:r w:rsidR="00255FC3">
        <w:rPr>
          <w:rFonts w:cs="Arial"/>
        </w:rPr>
        <w:t>–</w:t>
      </w:r>
      <w:r w:rsidR="00255FC3">
        <w:t xml:space="preserve"> </w:t>
      </w:r>
      <w:r w:rsidR="00BB0EE4">
        <w:t>4</w:t>
      </w:r>
      <w:r w:rsidR="00255FC3" w:rsidRPr="00255FC3">
        <w:t xml:space="preserve"> is shown below.</w:t>
      </w:r>
    </w:p>
    <w:p w14:paraId="61317C99" w14:textId="7395020A" w:rsidR="00255FC3" w:rsidRPr="00255FC3" w:rsidRDefault="00255FC3" w:rsidP="00255FC3">
      <w:pPr>
        <w:rPr>
          <w:color w:val="000000"/>
          <w:szCs w:val="22"/>
        </w:rPr>
      </w:pPr>
      <w:r w:rsidRPr="00255FC3">
        <w:rPr>
          <w:color w:val="000000"/>
          <w:szCs w:val="22"/>
        </w:rPr>
        <w:tab/>
        <w:t xml:space="preserve">The roots of the equation </w:t>
      </w:r>
      <w:r w:rsidRPr="00255FC3">
        <w:rPr>
          <w:i/>
          <w:iCs/>
        </w:rPr>
        <w:t>x</w:t>
      </w:r>
      <w:r w:rsidRPr="00255FC3">
        <w:rPr>
          <w:position w:val="4"/>
          <w:vertAlign w:val="superscript"/>
        </w:rPr>
        <w:t>2</w:t>
      </w:r>
      <w:r>
        <w:t xml:space="preserve"> </w:t>
      </w:r>
      <w:r w:rsidR="00983F66" w:rsidRPr="00255FC3">
        <w:rPr>
          <w:rFonts w:ascii="Cambria Math" w:hAnsi="Cambria Math"/>
        </w:rPr>
        <w:t>+</w:t>
      </w:r>
      <w:r w:rsidR="00983F66">
        <w:t xml:space="preserve"> </w:t>
      </w:r>
      <w:r w:rsidR="00BB0EE4">
        <w:t>8</w:t>
      </w:r>
      <w:r w:rsidR="00983F66" w:rsidRPr="00255FC3">
        <w:rPr>
          <w:i/>
          <w:iCs/>
        </w:rPr>
        <w:t>x</w:t>
      </w:r>
      <w:r w:rsidR="00983F66">
        <w:t xml:space="preserve"> </w:t>
      </w:r>
      <w:r w:rsidR="00983F66">
        <w:rPr>
          <w:rFonts w:cs="Arial"/>
        </w:rPr>
        <w:t>–</w:t>
      </w:r>
      <w:r w:rsidR="00983F66">
        <w:t xml:space="preserve"> </w:t>
      </w:r>
      <w:r w:rsidR="00BB0EE4">
        <w:t>4</w:t>
      </w:r>
      <w:r>
        <w:t xml:space="preserve"> </w:t>
      </w:r>
      <w:r w:rsidRPr="00255FC3">
        <w:rPr>
          <w:rFonts w:ascii="Cambria Math" w:hAnsi="Cambria Math"/>
        </w:rPr>
        <w:t>=</w:t>
      </w:r>
      <w:r w:rsidRPr="00255FC3">
        <w:rPr>
          <w:color w:val="000000"/>
          <w:szCs w:val="22"/>
        </w:rPr>
        <w:t xml:space="preserve"> </w:t>
      </w:r>
      <w:r w:rsidR="00983F66">
        <w:rPr>
          <w:color w:val="000000"/>
          <w:szCs w:val="22"/>
        </w:rPr>
        <w:t xml:space="preserve">0 </w:t>
      </w:r>
      <w:r w:rsidRPr="00255FC3">
        <w:rPr>
          <w:color w:val="000000"/>
          <w:szCs w:val="22"/>
        </w:rPr>
        <w:t xml:space="preserve">are at </w:t>
      </w:r>
      <w:r w:rsidRPr="00255FC3">
        <w:rPr>
          <w:i/>
          <w:iCs/>
          <w:color w:val="000000"/>
          <w:szCs w:val="22"/>
        </w:rPr>
        <w:t>p</w:t>
      </w:r>
      <w:r w:rsidRPr="00255FC3">
        <w:rPr>
          <w:color w:val="000000"/>
          <w:szCs w:val="22"/>
        </w:rPr>
        <w:t xml:space="preserve"> and </w:t>
      </w:r>
      <w:r w:rsidRPr="00255FC3">
        <w:rPr>
          <w:i/>
          <w:iCs/>
          <w:color w:val="000000"/>
          <w:szCs w:val="22"/>
        </w:rPr>
        <w:t>q</w:t>
      </w:r>
      <w:r w:rsidRPr="00255FC3">
        <w:rPr>
          <w:color w:val="000000"/>
          <w:szCs w:val="22"/>
        </w:rPr>
        <w:t>.</w:t>
      </w:r>
    </w:p>
    <w:p w14:paraId="7D72E5A3" w14:textId="4285EBB3" w:rsidR="00917108" w:rsidRPr="00255FC3" w:rsidRDefault="00917108" w:rsidP="00255FC3">
      <w:pPr>
        <w:pStyle w:val="1a"/>
        <w:tabs>
          <w:tab w:val="clear" w:pos="454"/>
          <w:tab w:val="clear" w:pos="907"/>
          <w:tab w:val="clear" w:pos="1361"/>
        </w:tabs>
        <w:ind w:left="567" w:hanging="567"/>
      </w:pPr>
    </w:p>
    <w:p w14:paraId="4C7E3BDF" w14:textId="5C525452" w:rsidR="00917108" w:rsidRPr="00917108" w:rsidRDefault="00983F66" w:rsidP="00E34553">
      <w:pPr>
        <w:tabs>
          <w:tab w:val="left" w:pos="567"/>
          <w:tab w:val="left" w:pos="1134"/>
          <w:tab w:val="left" w:pos="1701"/>
          <w:tab w:val="center" w:pos="4961"/>
        </w:tabs>
        <w:suppressAutoHyphens/>
        <w:autoSpaceDE w:val="0"/>
        <w:autoSpaceDN w:val="0"/>
        <w:adjustRightInd w:val="0"/>
        <w:spacing w:after="120" w:line="260" w:lineRule="atLeast"/>
        <w:jc w:val="both"/>
        <w:textAlignment w:val="baseline"/>
        <w:rPr>
          <w:rFonts w:cs="Arial"/>
          <w:color w:val="000000"/>
          <w:szCs w:val="22"/>
        </w:rPr>
      </w:pPr>
      <w:r>
        <w:rPr>
          <w:rFonts w:cs="Arial"/>
          <w:color w:val="000000"/>
          <w:szCs w:val="22"/>
        </w:rPr>
        <w:tab/>
      </w:r>
      <w:r>
        <w:rPr>
          <w:rFonts w:cs="Arial"/>
          <w:noProof/>
          <w:color w:val="000000"/>
          <w:szCs w:val="22"/>
        </w:rPr>
        <w:drawing>
          <wp:inline distT="0" distB="0" distL="0" distR="0" wp14:anchorId="5D79B424" wp14:editId="32C06349">
            <wp:extent cx="2221997" cy="1807468"/>
            <wp:effectExtent l="0" t="0" r="6985" b="2540"/>
            <wp:docPr id="28" name="Picture 28"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Graph"/>
                    <pic:cNvPicPr/>
                  </pic:nvPicPr>
                  <pic:blipFill>
                    <a:blip r:embed="rId31"/>
                    <a:stretch>
                      <a:fillRect/>
                    </a:stretch>
                  </pic:blipFill>
                  <pic:spPr>
                    <a:xfrm>
                      <a:off x="0" y="0"/>
                      <a:ext cx="2221997" cy="1807468"/>
                    </a:xfrm>
                    <a:prstGeom prst="rect">
                      <a:avLst/>
                    </a:prstGeom>
                  </pic:spPr>
                </pic:pic>
              </a:graphicData>
            </a:graphic>
          </wp:inline>
        </w:drawing>
      </w:r>
    </w:p>
    <w:p w14:paraId="7A9CF6A7" w14:textId="77777777" w:rsidR="00917108" w:rsidRPr="00917108" w:rsidRDefault="00917108" w:rsidP="0091710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7A967DE" w14:textId="654AC0B1" w:rsidR="002C4216" w:rsidRPr="002C4216" w:rsidRDefault="00917108" w:rsidP="002C4216">
      <w:pPr>
        <w:spacing w:line="240" w:lineRule="auto"/>
        <w:ind w:left="567"/>
        <w:rPr>
          <w:b/>
          <w:bCs/>
        </w:rPr>
      </w:pPr>
      <w:r w:rsidRPr="00917108">
        <w:rPr>
          <w:rStyle w:val="s1"/>
          <w:b/>
        </w:rPr>
        <w:t>(</w:t>
      </w:r>
      <w:r w:rsidR="00983F66">
        <w:rPr>
          <w:rStyle w:val="s1"/>
          <w:b/>
        </w:rPr>
        <w:t>a</w:t>
      </w:r>
      <w:r w:rsidRPr="00917108">
        <w:rPr>
          <w:rStyle w:val="s1"/>
          <w:b/>
        </w:rPr>
        <w:t>)</w:t>
      </w:r>
      <w:r w:rsidRPr="00917108">
        <w:rPr>
          <w:rStyle w:val="s1"/>
        </w:rPr>
        <w:tab/>
      </w:r>
      <w:r w:rsidR="00983F66" w:rsidRPr="00983F66">
        <w:rPr>
          <w:rStyle w:val="s1"/>
          <w:b/>
          <w:bCs/>
        </w:rPr>
        <w:t>(i)</w:t>
      </w:r>
      <w:r w:rsidR="00983F66">
        <w:rPr>
          <w:rStyle w:val="s1"/>
        </w:rPr>
        <w:tab/>
      </w:r>
      <w:r w:rsidR="002C4216" w:rsidRPr="002C4216">
        <w:t>Calculate</w:t>
      </w:r>
      <w:r w:rsidR="002C4216">
        <w:t xml:space="preserve"> </w:t>
      </w:r>
      <w:r w:rsidR="002C4216" w:rsidRPr="002C4216">
        <w:rPr>
          <w:i/>
          <w:iCs/>
        </w:rPr>
        <w:t>y</w:t>
      </w:r>
      <w:r w:rsidR="002C4216" w:rsidRPr="002C4216">
        <w:t xml:space="preserve"> when </w:t>
      </w:r>
      <w:r w:rsidR="002C4216" w:rsidRPr="002C4216">
        <w:rPr>
          <w:i/>
          <w:iCs/>
        </w:rPr>
        <w:t>x</w:t>
      </w:r>
      <w:r w:rsidR="002C4216" w:rsidRPr="002C4216">
        <w:t xml:space="preserve"> </w:t>
      </w:r>
      <w:r w:rsidR="002C4216" w:rsidRPr="002C4216">
        <w:rPr>
          <w:rFonts w:ascii="Cambria Math" w:hAnsi="Cambria Math"/>
        </w:rPr>
        <w:t>=</w:t>
      </w:r>
      <w:r w:rsidR="002C4216" w:rsidRPr="002C4216">
        <w:t xml:space="preserve"> 1.</w:t>
      </w:r>
    </w:p>
    <w:p w14:paraId="3F28A986" w14:textId="59026944" w:rsidR="00917108" w:rsidRPr="002C4216" w:rsidRDefault="00917108" w:rsidP="002C4216">
      <w:pPr>
        <w:spacing w:line="240" w:lineRule="auto"/>
        <w:jc w:val="both"/>
        <w:rPr>
          <w:rStyle w:val="s1"/>
        </w:rPr>
      </w:pPr>
    </w:p>
    <w:p w14:paraId="1939357D" w14:textId="6A5A89D6" w:rsidR="007D2474" w:rsidRPr="002C4216" w:rsidRDefault="007D2474" w:rsidP="00910307">
      <w:pPr>
        <w:rPr>
          <w:rStyle w:val="s1"/>
        </w:rPr>
      </w:pPr>
    </w:p>
    <w:p w14:paraId="6F9B28ED" w14:textId="618859D2" w:rsidR="00917108" w:rsidRPr="008A5B93" w:rsidRDefault="00917108" w:rsidP="001E6D40">
      <w:pPr>
        <w:jc w:val="right"/>
      </w:pPr>
      <w:r w:rsidRPr="002C4216">
        <w:rPr>
          <w:b/>
          <w:bCs/>
        </w:rPr>
        <w:t>(</w:t>
      </w:r>
      <w:r w:rsidR="002C4216" w:rsidRPr="002C4216">
        <w:rPr>
          <w:b/>
          <w:bCs/>
        </w:rPr>
        <w:t>a</w:t>
      </w:r>
      <w:r w:rsidRPr="002C4216">
        <w:rPr>
          <w:b/>
          <w:bCs/>
        </w:rPr>
        <w:t xml:space="preserve">) </w:t>
      </w:r>
      <w:r w:rsidR="002C4216" w:rsidRPr="002C4216">
        <w:rPr>
          <w:b/>
          <w:bCs/>
        </w:rPr>
        <w:t>(i)</w:t>
      </w:r>
      <w:r w:rsidR="002C4216">
        <w:t xml:space="preserve">   </w:t>
      </w:r>
      <w:r w:rsidR="002C4216" w:rsidRPr="002C4216">
        <w:rPr>
          <w:i/>
          <w:iCs/>
        </w:rPr>
        <w:t>y</w:t>
      </w:r>
      <w:r w:rsidR="002C4216">
        <w:t xml:space="preserve"> </w:t>
      </w:r>
      <w:r w:rsidR="002C4216" w:rsidRPr="002C4216">
        <w:rPr>
          <w:rFonts w:ascii="Cambria Math" w:hAnsi="Cambria Math"/>
        </w:rPr>
        <w:t>=</w:t>
      </w:r>
      <w:r w:rsidRPr="008A5B93">
        <w:t xml:space="preserve">……..…………….………………. </w:t>
      </w:r>
      <w:r w:rsidRPr="008A5B93">
        <w:rPr>
          <w:b/>
        </w:rPr>
        <w:t>[</w:t>
      </w:r>
      <w:r w:rsidR="002C4216">
        <w:rPr>
          <w:b/>
        </w:rPr>
        <w:t>1</w:t>
      </w:r>
      <w:r w:rsidRPr="008A5B93">
        <w:rPr>
          <w:b/>
        </w:rPr>
        <w:t>]</w:t>
      </w:r>
    </w:p>
    <w:p w14:paraId="323D4889" w14:textId="77777777" w:rsidR="002C4216" w:rsidRDefault="002C4216">
      <w:pPr>
        <w:spacing w:line="240" w:lineRule="auto"/>
        <w:rPr>
          <w:rStyle w:val="s1"/>
        </w:rPr>
      </w:pPr>
    </w:p>
    <w:p w14:paraId="04741D3B" w14:textId="4E82D468" w:rsidR="002C4216" w:rsidRDefault="002C4216" w:rsidP="002C4216">
      <w:pPr>
        <w:spacing w:line="240" w:lineRule="auto"/>
        <w:ind w:left="567" w:firstLine="567"/>
      </w:pPr>
      <w:r w:rsidRPr="00983F66">
        <w:rPr>
          <w:rStyle w:val="s1"/>
          <w:b/>
          <w:bCs/>
        </w:rPr>
        <w:t>(i</w:t>
      </w:r>
      <w:r>
        <w:rPr>
          <w:rStyle w:val="s1"/>
          <w:b/>
          <w:bCs/>
        </w:rPr>
        <w:t>i</w:t>
      </w:r>
      <w:r w:rsidRPr="00983F66">
        <w:rPr>
          <w:rStyle w:val="s1"/>
          <w:b/>
          <w:bCs/>
        </w:rPr>
        <w:t>)</w:t>
      </w:r>
      <w:r>
        <w:rPr>
          <w:rStyle w:val="s1"/>
        </w:rPr>
        <w:tab/>
      </w:r>
      <w:r w:rsidRPr="002C4216">
        <w:t xml:space="preserve">Without solving the equation, explain why </w:t>
      </w:r>
      <w:r w:rsidRPr="002C4216">
        <w:rPr>
          <w:i/>
          <w:iCs/>
        </w:rPr>
        <w:t>q</w:t>
      </w:r>
      <w:r w:rsidRPr="002C4216">
        <w:t xml:space="preserve"> must lie between 0 and 1.</w:t>
      </w:r>
    </w:p>
    <w:p w14:paraId="7F99E8BF" w14:textId="77777777" w:rsidR="002C4216" w:rsidRPr="002C4216" w:rsidRDefault="002C4216" w:rsidP="002C4216">
      <w:pPr>
        <w:spacing w:line="240" w:lineRule="auto"/>
        <w:ind w:left="567" w:firstLine="567"/>
      </w:pPr>
    </w:p>
    <w:p w14:paraId="48CCAC04" w14:textId="77777777" w:rsidR="002C4216" w:rsidRDefault="002C4216" w:rsidP="001E6D40">
      <w:pPr>
        <w:tabs>
          <w:tab w:val="left" w:pos="567"/>
        </w:tabs>
        <w:jc w:val="right"/>
      </w:pPr>
      <w:r w:rsidRPr="000C2AAB">
        <w:t>………………………………………………………………………………………………</w:t>
      </w:r>
    </w:p>
    <w:p w14:paraId="6EEFEE3E" w14:textId="77777777" w:rsidR="002C4216" w:rsidRDefault="002C4216" w:rsidP="001E6D40">
      <w:pPr>
        <w:tabs>
          <w:tab w:val="left" w:pos="567"/>
        </w:tabs>
        <w:jc w:val="right"/>
      </w:pPr>
    </w:p>
    <w:p w14:paraId="0593A3BB" w14:textId="15D8D94C" w:rsidR="002C4216" w:rsidRDefault="002C4216" w:rsidP="001E6D40">
      <w:pPr>
        <w:tabs>
          <w:tab w:val="left" w:pos="567"/>
          <w:tab w:val="left" w:pos="1134"/>
        </w:tabs>
        <w:jc w:val="right"/>
      </w:pPr>
      <w:r>
        <w:t>..</w:t>
      </w:r>
      <w:r w:rsidRPr="000C2AAB">
        <w:t>…………………………………………………………………………………………</w:t>
      </w:r>
      <w:r>
        <w:t xml:space="preserve"> </w:t>
      </w:r>
      <w:r w:rsidRPr="00511C04">
        <w:rPr>
          <w:b/>
          <w:bCs/>
        </w:rPr>
        <w:t>[</w:t>
      </w:r>
      <w:r>
        <w:rPr>
          <w:b/>
          <w:bCs/>
        </w:rPr>
        <w:t>2</w:t>
      </w:r>
      <w:r w:rsidRPr="00511C04">
        <w:rPr>
          <w:b/>
          <w:bCs/>
        </w:rPr>
        <w:t>]</w:t>
      </w:r>
    </w:p>
    <w:p w14:paraId="71D4DF04" w14:textId="69E75058" w:rsidR="002C4216" w:rsidRDefault="002C4216" w:rsidP="002C4216">
      <w:pPr>
        <w:spacing w:line="240" w:lineRule="auto"/>
        <w:ind w:left="567" w:firstLine="567"/>
      </w:pPr>
    </w:p>
    <w:p w14:paraId="6A02287E" w14:textId="77777777" w:rsidR="002C4216" w:rsidRPr="002C4216" w:rsidRDefault="002C4216" w:rsidP="002C4216">
      <w:pPr>
        <w:spacing w:line="240" w:lineRule="auto"/>
        <w:ind w:left="567" w:firstLine="567"/>
      </w:pPr>
    </w:p>
    <w:p w14:paraId="443F2404" w14:textId="1BB7CC6D" w:rsidR="00BB0EE4" w:rsidRPr="00BB0EE4" w:rsidRDefault="002C4216" w:rsidP="002C4216">
      <w:pPr>
        <w:spacing w:line="240" w:lineRule="auto"/>
        <w:ind w:left="1689" w:hanging="555"/>
      </w:pPr>
      <w:r w:rsidRPr="00983F66">
        <w:rPr>
          <w:rStyle w:val="s1"/>
          <w:b/>
          <w:bCs/>
        </w:rPr>
        <w:t>(i</w:t>
      </w:r>
      <w:r>
        <w:rPr>
          <w:rStyle w:val="s1"/>
          <w:b/>
          <w:bCs/>
        </w:rPr>
        <w:t>ii</w:t>
      </w:r>
      <w:r w:rsidRPr="00983F66">
        <w:rPr>
          <w:rStyle w:val="s1"/>
          <w:b/>
          <w:bCs/>
        </w:rPr>
        <w:t>)</w:t>
      </w:r>
      <w:r>
        <w:rPr>
          <w:rStyle w:val="s1"/>
        </w:rPr>
        <w:tab/>
      </w:r>
      <w:r w:rsidR="00BB0EE4">
        <w:rPr>
          <w:rStyle w:val="s1"/>
          <w:b/>
          <w:bCs/>
        </w:rPr>
        <w:tab/>
      </w:r>
      <w:r w:rsidR="00BB0EE4">
        <w:rPr>
          <w:rStyle w:val="s1"/>
        </w:rPr>
        <w:t>Explain why</w:t>
      </w:r>
      <w:r w:rsidR="00CB4959">
        <w:rPr>
          <w:rStyle w:val="s1"/>
        </w:rPr>
        <w:t xml:space="preserve"> </w:t>
      </w:r>
      <w:r w:rsidR="00CB4959" w:rsidRPr="002C4216">
        <w:t>us</w:t>
      </w:r>
      <w:r w:rsidR="00CB4959">
        <w:t>ing</w:t>
      </w:r>
      <w:r w:rsidR="00CB4959" w:rsidRPr="002C4216">
        <w:t xml:space="preserve"> a method of iteration</w:t>
      </w:r>
      <w:r w:rsidR="00BB0EE4">
        <w:rPr>
          <w:rStyle w:val="s1"/>
        </w:rPr>
        <w:t xml:space="preserve"> </w:t>
      </w:r>
      <w:r w:rsidR="00BB0EE4" w:rsidRPr="002C4216">
        <w:t xml:space="preserve">is not the most appropriate </w:t>
      </w:r>
      <w:r w:rsidR="00CB4959">
        <w:t xml:space="preserve">way of </w:t>
      </w:r>
      <w:r w:rsidR="00CB4959" w:rsidRPr="002C4216">
        <w:t>find</w:t>
      </w:r>
      <w:r w:rsidR="00CB4959">
        <w:t>ing</w:t>
      </w:r>
      <w:r w:rsidR="00CB4959" w:rsidRPr="002C4216">
        <w:t xml:space="preserve"> a solution to this equation</w:t>
      </w:r>
      <w:r w:rsidR="00BB0EE4">
        <w:t>.</w:t>
      </w:r>
    </w:p>
    <w:p w14:paraId="7C6EB311" w14:textId="2B6F2B7A" w:rsidR="002C4216" w:rsidRDefault="002C4216" w:rsidP="002C4216">
      <w:pPr>
        <w:spacing w:line="240" w:lineRule="auto"/>
        <w:ind w:left="567" w:firstLine="567"/>
      </w:pPr>
    </w:p>
    <w:p w14:paraId="3DD87D80" w14:textId="77777777" w:rsidR="002C4216" w:rsidRPr="002C4216" w:rsidRDefault="002C4216" w:rsidP="002C4216">
      <w:pPr>
        <w:spacing w:line="240" w:lineRule="auto"/>
        <w:ind w:left="567" w:firstLine="567"/>
      </w:pPr>
    </w:p>
    <w:p w14:paraId="355367C0" w14:textId="77777777" w:rsidR="002C4216" w:rsidRDefault="002C4216" w:rsidP="002C4216">
      <w:pPr>
        <w:tabs>
          <w:tab w:val="left" w:pos="567"/>
        </w:tabs>
        <w:jc w:val="right"/>
      </w:pPr>
      <w:r w:rsidRPr="000C2AAB">
        <w:t>………………………………………………………………………………………………</w:t>
      </w:r>
    </w:p>
    <w:p w14:paraId="5BBFF8D4" w14:textId="77777777" w:rsidR="002C4216" w:rsidRDefault="002C4216" w:rsidP="002C4216">
      <w:pPr>
        <w:tabs>
          <w:tab w:val="left" w:pos="567"/>
        </w:tabs>
        <w:jc w:val="right"/>
      </w:pPr>
    </w:p>
    <w:p w14:paraId="6EB9D32D" w14:textId="59707EF4" w:rsidR="002C4216" w:rsidRDefault="002C4216" w:rsidP="002C4216">
      <w:pPr>
        <w:tabs>
          <w:tab w:val="left" w:pos="567"/>
          <w:tab w:val="left" w:pos="1134"/>
        </w:tabs>
        <w:jc w:val="right"/>
      </w:pPr>
      <w:r>
        <w:t>..</w:t>
      </w:r>
      <w:r w:rsidRPr="000C2AAB">
        <w:t>…………………………………………………………………………………………</w:t>
      </w:r>
      <w:r>
        <w:t xml:space="preserve"> </w:t>
      </w:r>
      <w:r w:rsidRPr="00511C04">
        <w:rPr>
          <w:b/>
          <w:bCs/>
        </w:rPr>
        <w:t>[</w:t>
      </w:r>
      <w:r>
        <w:rPr>
          <w:b/>
          <w:bCs/>
        </w:rPr>
        <w:t>1</w:t>
      </w:r>
      <w:r w:rsidRPr="00511C04">
        <w:rPr>
          <w:b/>
          <w:bCs/>
        </w:rPr>
        <w:t>]</w:t>
      </w:r>
    </w:p>
    <w:p w14:paraId="536B91C8" w14:textId="77777777" w:rsidR="002C4216" w:rsidRDefault="002C4216">
      <w:pPr>
        <w:spacing w:line="240" w:lineRule="auto"/>
        <w:rPr>
          <w:rStyle w:val="s1"/>
        </w:rPr>
      </w:pPr>
    </w:p>
    <w:p w14:paraId="6F7E243C" w14:textId="77777777" w:rsidR="002C4216" w:rsidRDefault="002C4216">
      <w:pPr>
        <w:spacing w:line="240" w:lineRule="auto"/>
        <w:rPr>
          <w:rStyle w:val="s1"/>
        </w:rPr>
      </w:pPr>
    </w:p>
    <w:p w14:paraId="598FD7BE" w14:textId="77777777" w:rsidR="002C4216" w:rsidRPr="00917108" w:rsidRDefault="002C4216" w:rsidP="002C4216">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3A025D9" w14:textId="30F6D17D" w:rsidR="002C4216" w:rsidRPr="002C4216" w:rsidRDefault="002C4216" w:rsidP="00D17DD8">
      <w:pPr>
        <w:spacing w:line="240" w:lineRule="auto"/>
        <w:ind w:left="567"/>
        <w:rPr>
          <w:b/>
          <w:bCs/>
        </w:rPr>
      </w:pPr>
      <w:r w:rsidRPr="00917108">
        <w:rPr>
          <w:rStyle w:val="s1"/>
          <w:b/>
        </w:rPr>
        <w:t>(</w:t>
      </w:r>
      <w:r>
        <w:rPr>
          <w:rStyle w:val="s1"/>
          <w:b/>
        </w:rPr>
        <w:t>b</w:t>
      </w:r>
      <w:r w:rsidRPr="00917108">
        <w:rPr>
          <w:rStyle w:val="s1"/>
          <w:b/>
        </w:rPr>
        <w:t>)</w:t>
      </w:r>
      <w:r w:rsidRPr="00917108">
        <w:rPr>
          <w:rStyle w:val="s1"/>
        </w:rPr>
        <w:tab/>
      </w:r>
      <w:r w:rsidRPr="002C4216">
        <w:t xml:space="preserve">The exact value of </w:t>
      </w:r>
      <w:r w:rsidRPr="002C4216">
        <w:rPr>
          <w:i/>
          <w:iCs/>
        </w:rPr>
        <w:t>q</w:t>
      </w:r>
      <w:r w:rsidRPr="002C4216">
        <w:t xml:space="preserve"> is</w:t>
      </w:r>
      <w:r>
        <w:t xml:space="preserve"> </w:t>
      </w:r>
      <m:oMath>
        <m:f>
          <m:fPr>
            <m:ctrlPr>
              <w:rPr>
                <w:rFonts w:ascii="Cambria Math" w:hAnsi="Cambria Math"/>
                <w:i/>
                <w:sz w:val="24"/>
                <w:szCs w:val="28"/>
              </w:rPr>
            </m:ctrlPr>
          </m:fPr>
          <m:num>
            <m:r>
              <w:rPr>
                <w:rFonts w:ascii="Cambria Math"/>
                <w:sz w:val="24"/>
                <w:szCs w:val="28"/>
              </w:rPr>
              <m:t>-</m:t>
            </m:r>
            <m:r>
              <m:rPr>
                <m:nor/>
              </m:rPr>
              <w:rPr>
                <w:rFonts w:cs="Arial"/>
                <w:sz w:val="24"/>
                <w:szCs w:val="28"/>
              </w:rPr>
              <m:t>8</m:t>
            </m:r>
            <m:r>
              <m:rPr>
                <m:nor/>
              </m:rPr>
              <w:rPr>
                <w:rFonts w:ascii="Cambria Math" w:cs="Arial"/>
                <w:sz w:val="24"/>
                <w:szCs w:val="28"/>
              </w:rPr>
              <m:t xml:space="preserve"> </m:t>
            </m:r>
            <m:r>
              <w:rPr>
                <w:rFonts w:ascii="Cambria Math"/>
                <w:sz w:val="24"/>
                <w:szCs w:val="28"/>
              </w:rPr>
              <m:t xml:space="preserve">+ </m:t>
            </m:r>
            <m:rad>
              <m:radPr>
                <m:degHide m:val="1"/>
                <m:ctrlPr>
                  <w:rPr>
                    <w:rFonts w:ascii="Cambria Math" w:hAnsi="Cambria Math" w:cs="Arial"/>
                    <w:i/>
                    <w:sz w:val="24"/>
                    <w:szCs w:val="28"/>
                  </w:rPr>
                </m:ctrlPr>
              </m:radPr>
              <m:deg/>
              <m:e>
                <m:r>
                  <m:rPr>
                    <m:nor/>
                  </m:rPr>
                  <w:rPr>
                    <w:rFonts w:cs="Arial"/>
                    <w:iCs/>
                    <w:sz w:val="24"/>
                    <w:szCs w:val="28"/>
                  </w:rPr>
                  <m:t>80</m:t>
                </m:r>
              </m:e>
            </m:rad>
          </m:num>
          <m:den>
            <m:r>
              <m:rPr>
                <m:nor/>
              </m:rPr>
              <w:rPr>
                <w:rFonts w:cs="Arial"/>
                <w:sz w:val="24"/>
                <w:szCs w:val="28"/>
              </w:rPr>
              <m:t>2</m:t>
            </m:r>
          </m:den>
        </m:f>
      </m:oMath>
      <w:r w:rsidR="004730F2">
        <w:t>.</w:t>
      </w:r>
    </w:p>
    <w:p w14:paraId="7E548610" w14:textId="51D8AF4D" w:rsidR="002C4216" w:rsidRPr="002C4216" w:rsidRDefault="002C4216" w:rsidP="002C4216">
      <w:pPr>
        <w:spacing w:line="240" w:lineRule="auto"/>
        <w:rPr>
          <w:b/>
          <w:bCs/>
        </w:rPr>
      </w:pPr>
    </w:p>
    <w:p w14:paraId="5B238931" w14:textId="1F146E8A" w:rsidR="002C4216" w:rsidRPr="002C4216" w:rsidRDefault="002C4216" w:rsidP="00AC35CE">
      <w:pPr>
        <w:tabs>
          <w:tab w:val="left" w:pos="567"/>
          <w:tab w:val="left" w:pos="1134"/>
          <w:tab w:val="left" w:pos="1701"/>
          <w:tab w:val="center" w:pos="4961"/>
        </w:tabs>
        <w:suppressAutoHyphens/>
        <w:autoSpaceDE w:val="0"/>
        <w:autoSpaceDN w:val="0"/>
        <w:adjustRightInd w:val="0"/>
        <w:spacing w:after="120" w:line="276" w:lineRule="auto"/>
        <w:textAlignment w:val="baseline"/>
        <w:rPr>
          <w:rFonts w:cs="Arial"/>
          <w:color w:val="000000"/>
          <w:szCs w:val="22"/>
        </w:rPr>
      </w:pPr>
      <w:r>
        <w:rPr>
          <w:rFonts w:cs="Arial"/>
          <w:color w:val="000000"/>
          <w:szCs w:val="22"/>
        </w:rPr>
        <w:tab/>
      </w:r>
      <w:r>
        <w:rPr>
          <w:rFonts w:cs="Arial"/>
          <w:color w:val="000000"/>
          <w:szCs w:val="22"/>
        </w:rPr>
        <w:tab/>
      </w:r>
      <w:r w:rsidRPr="002C4216">
        <w:rPr>
          <w:rFonts w:cs="Arial"/>
          <w:color w:val="000000"/>
          <w:szCs w:val="22"/>
        </w:rPr>
        <w:t xml:space="preserve">Write </w:t>
      </w:r>
      <m:oMath>
        <m:f>
          <m:fPr>
            <m:ctrlPr>
              <w:rPr>
                <w:rFonts w:ascii="Cambria Math" w:hAnsi="Cambria Math"/>
                <w:i/>
                <w:sz w:val="24"/>
                <w:szCs w:val="28"/>
              </w:rPr>
            </m:ctrlPr>
          </m:fPr>
          <m:num>
            <m:r>
              <w:rPr>
                <w:rFonts w:ascii="Cambria Math"/>
                <w:sz w:val="24"/>
                <w:szCs w:val="28"/>
              </w:rPr>
              <m:t>-</m:t>
            </m:r>
            <m:r>
              <m:rPr>
                <m:nor/>
              </m:rPr>
              <w:rPr>
                <w:rFonts w:cs="Arial"/>
                <w:iCs/>
                <w:sz w:val="24"/>
                <w:szCs w:val="28"/>
              </w:rPr>
              <m:t>8</m:t>
            </m:r>
            <m:r>
              <m:rPr>
                <m:nor/>
              </m:rPr>
              <w:rPr>
                <w:rFonts w:ascii="Cambria Math" w:cs="Arial"/>
                <w:iCs/>
                <w:sz w:val="24"/>
                <w:szCs w:val="28"/>
              </w:rPr>
              <m:t xml:space="preserve"> </m:t>
            </m:r>
            <m:r>
              <w:rPr>
                <w:rFonts w:ascii="Cambria Math"/>
                <w:sz w:val="24"/>
                <w:szCs w:val="28"/>
              </w:rPr>
              <m:t xml:space="preserve">+ </m:t>
            </m:r>
            <m:rad>
              <m:radPr>
                <m:degHide m:val="1"/>
                <m:ctrlPr>
                  <w:rPr>
                    <w:rFonts w:ascii="Cambria Math" w:hAnsi="Cambria Math"/>
                    <w:i/>
                    <w:sz w:val="24"/>
                    <w:szCs w:val="28"/>
                  </w:rPr>
                </m:ctrlPr>
              </m:radPr>
              <m:deg/>
              <m:e>
                <m:r>
                  <m:rPr>
                    <m:nor/>
                  </m:rPr>
                  <w:rPr>
                    <w:rFonts w:cs="Arial"/>
                    <w:sz w:val="24"/>
                    <w:szCs w:val="28"/>
                  </w:rPr>
                  <m:t>80</m:t>
                </m:r>
              </m:e>
            </m:rad>
          </m:num>
          <m:den>
            <m:r>
              <m:rPr>
                <m:nor/>
              </m:rPr>
              <w:rPr>
                <w:rFonts w:cs="Arial"/>
                <w:sz w:val="24"/>
                <w:szCs w:val="28"/>
              </w:rPr>
              <m:t>2</m:t>
            </m:r>
          </m:den>
        </m:f>
      </m:oMath>
      <w:r w:rsidRPr="002C4216">
        <w:rPr>
          <w:rFonts w:cs="Arial"/>
          <w:color w:val="000000"/>
          <w:szCs w:val="22"/>
        </w:rPr>
        <w:t xml:space="preserve"> in the form</w:t>
      </w:r>
      <w:r w:rsidR="004730F2">
        <w:rPr>
          <w:rFonts w:cs="Arial"/>
          <w:color w:val="000000"/>
          <w:szCs w:val="22"/>
        </w:rPr>
        <w:t xml:space="preserve"> </w:t>
      </w:r>
      <m:oMath>
        <m:r>
          <w:rPr>
            <w:rFonts w:ascii="Cambria Math" w:hAnsi="Cambria Math" w:cs="Arial"/>
            <w:color w:val="000000"/>
            <w:szCs w:val="22"/>
          </w:rPr>
          <m:t xml:space="preserve"> </m:t>
        </m:r>
        <m:r>
          <m:rPr>
            <m:nor/>
          </m:rPr>
          <w:rPr>
            <w:rFonts w:cs="Arial"/>
            <w:i/>
            <w:iCs/>
            <w:color w:val="000000"/>
            <w:szCs w:val="22"/>
          </w:rPr>
          <m:t>a</m:t>
        </m:r>
        <m:r>
          <m:rPr>
            <m:sty m:val="p"/>
          </m:rPr>
          <w:rPr>
            <w:rFonts w:ascii="Cambria Math" w:hAnsi="Cambria Math" w:cs="Arial"/>
            <w:color w:val="000000"/>
            <w:szCs w:val="22"/>
          </w:rPr>
          <m:t>+</m:t>
        </m:r>
        <m:r>
          <m:rPr>
            <m:nor/>
          </m:rPr>
          <w:rPr>
            <w:rFonts w:cs="Arial"/>
            <w:i/>
            <w:iCs/>
            <w:color w:val="000000"/>
            <w:szCs w:val="22"/>
          </w:rPr>
          <m:t>b</m:t>
        </m:r>
        <m:rad>
          <m:radPr>
            <m:degHide m:val="1"/>
            <m:ctrlPr>
              <w:rPr>
                <w:rFonts w:ascii="Cambria Math" w:hAnsi="Cambria Math" w:cs="Arial"/>
                <w:color w:val="000000"/>
                <w:szCs w:val="22"/>
              </w:rPr>
            </m:ctrlPr>
          </m:radPr>
          <m:deg/>
          <m:e>
            <m:r>
              <m:rPr>
                <m:nor/>
              </m:rPr>
              <w:rPr>
                <w:rFonts w:cs="Arial"/>
                <w:i/>
                <w:iCs/>
                <w:color w:val="000000"/>
                <w:szCs w:val="22"/>
              </w:rPr>
              <m:t>c</m:t>
            </m:r>
          </m:e>
        </m:rad>
      </m:oMath>
      <w:r w:rsidR="00AF5937">
        <w:rPr>
          <w:rFonts w:cs="Arial"/>
          <w:color w:val="000000"/>
          <w:szCs w:val="22"/>
        </w:rPr>
        <w:t>.</w:t>
      </w:r>
    </w:p>
    <w:p w14:paraId="39EF77AF" w14:textId="77777777" w:rsidR="002C4216" w:rsidRDefault="002C4216">
      <w:pPr>
        <w:spacing w:line="240" w:lineRule="auto"/>
        <w:rPr>
          <w:rStyle w:val="s1"/>
        </w:rPr>
      </w:pPr>
    </w:p>
    <w:p w14:paraId="526553B1" w14:textId="77777777" w:rsidR="002C4216" w:rsidRDefault="002C4216">
      <w:pPr>
        <w:spacing w:line="240" w:lineRule="auto"/>
        <w:rPr>
          <w:rStyle w:val="s1"/>
        </w:rPr>
      </w:pPr>
    </w:p>
    <w:p w14:paraId="402A0295" w14:textId="77777777" w:rsidR="002C4216" w:rsidRDefault="002C4216">
      <w:pPr>
        <w:spacing w:line="240" w:lineRule="auto"/>
        <w:rPr>
          <w:rStyle w:val="s1"/>
        </w:rPr>
      </w:pPr>
    </w:p>
    <w:p w14:paraId="12AF802C" w14:textId="299F129A" w:rsidR="002C4216" w:rsidRDefault="002C4216">
      <w:pPr>
        <w:spacing w:line="240" w:lineRule="auto"/>
        <w:rPr>
          <w:rStyle w:val="s1"/>
        </w:rPr>
      </w:pPr>
    </w:p>
    <w:p w14:paraId="56996C52" w14:textId="56DD5F7A" w:rsidR="004730F2" w:rsidRDefault="004730F2">
      <w:pPr>
        <w:spacing w:line="240" w:lineRule="auto"/>
        <w:rPr>
          <w:rStyle w:val="s1"/>
        </w:rPr>
      </w:pPr>
    </w:p>
    <w:p w14:paraId="05A4B56C" w14:textId="1AD0AB81" w:rsidR="004730F2" w:rsidRDefault="004730F2">
      <w:pPr>
        <w:spacing w:line="240" w:lineRule="auto"/>
        <w:rPr>
          <w:rStyle w:val="s1"/>
        </w:rPr>
      </w:pPr>
    </w:p>
    <w:p w14:paraId="52504157" w14:textId="6BE77966" w:rsidR="004730F2" w:rsidRDefault="004730F2">
      <w:pPr>
        <w:spacing w:line="240" w:lineRule="auto"/>
        <w:rPr>
          <w:rStyle w:val="s1"/>
        </w:rPr>
      </w:pPr>
    </w:p>
    <w:p w14:paraId="2A29333F" w14:textId="099FAEAA" w:rsidR="004730F2" w:rsidRDefault="004730F2">
      <w:pPr>
        <w:spacing w:line="240" w:lineRule="auto"/>
        <w:rPr>
          <w:rStyle w:val="s1"/>
        </w:rPr>
      </w:pPr>
    </w:p>
    <w:p w14:paraId="4DFC5AC4" w14:textId="6532F515" w:rsidR="004730F2" w:rsidRDefault="004730F2">
      <w:pPr>
        <w:spacing w:line="240" w:lineRule="auto"/>
        <w:rPr>
          <w:rStyle w:val="s1"/>
        </w:rPr>
      </w:pPr>
    </w:p>
    <w:p w14:paraId="6EF10556" w14:textId="2F66A4DC" w:rsidR="004730F2" w:rsidRDefault="004730F2">
      <w:pPr>
        <w:spacing w:line="240" w:lineRule="auto"/>
        <w:rPr>
          <w:rStyle w:val="s1"/>
        </w:rPr>
      </w:pPr>
    </w:p>
    <w:p w14:paraId="0FCF6610" w14:textId="228B3AFF" w:rsidR="004730F2" w:rsidRDefault="004730F2">
      <w:pPr>
        <w:spacing w:line="240" w:lineRule="auto"/>
        <w:rPr>
          <w:rStyle w:val="s1"/>
        </w:rPr>
      </w:pPr>
    </w:p>
    <w:p w14:paraId="2E66D5AC" w14:textId="3723ECA1" w:rsidR="00C25264" w:rsidRDefault="004730F2" w:rsidP="004730F2">
      <w:pPr>
        <w:jc w:val="right"/>
        <w:rPr>
          <w:rStyle w:val="s1"/>
        </w:rPr>
      </w:pPr>
      <w:r w:rsidRPr="001C4DC9">
        <w:rPr>
          <w:b/>
          <w:bCs/>
        </w:rPr>
        <w:t>(</w:t>
      </w:r>
      <w:r>
        <w:rPr>
          <w:b/>
          <w:bCs/>
        </w:rPr>
        <w:t>b</w:t>
      </w:r>
      <w:r w:rsidRPr="001C4DC9">
        <w:rPr>
          <w:b/>
          <w:bCs/>
        </w:rPr>
        <w:t>)</w:t>
      </w:r>
      <w:r>
        <w:t xml:space="preserve"> </w:t>
      </w:r>
      <w:r w:rsidRPr="008A5B93">
        <w:t xml:space="preserve">……..…………….………………. </w:t>
      </w:r>
      <w:r w:rsidRPr="008A5B93">
        <w:rPr>
          <w:b/>
        </w:rPr>
        <w:t>[</w:t>
      </w:r>
      <w:r>
        <w:rPr>
          <w:b/>
        </w:rPr>
        <w:t>3</w:t>
      </w:r>
      <w:r w:rsidRPr="008A5B93">
        <w:rPr>
          <w:b/>
        </w:rPr>
        <w:t>]</w:t>
      </w:r>
      <w:r w:rsidR="00C25264">
        <w:rPr>
          <w:rStyle w:val="s1"/>
        </w:rPr>
        <w:br w:type="page"/>
      </w:r>
    </w:p>
    <w:p w14:paraId="2E547BCC" w14:textId="3C3A2CCB" w:rsidR="00C25264" w:rsidRDefault="00C25264">
      <w:pPr>
        <w:spacing w:line="240" w:lineRule="auto"/>
        <w:rPr>
          <w:rStyle w:val="s1"/>
        </w:rPr>
      </w:pPr>
    </w:p>
    <w:p w14:paraId="49209EE1" w14:textId="182FC4DA" w:rsidR="004730F2" w:rsidRPr="004730F2" w:rsidRDefault="00C25264" w:rsidP="004730F2">
      <w:pPr>
        <w:tabs>
          <w:tab w:val="left" w:pos="567"/>
          <w:tab w:val="left" w:pos="1134"/>
          <w:tab w:val="left" w:pos="1701"/>
        </w:tabs>
      </w:pPr>
      <w:r w:rsidRPr="00C25264">
        <w:rPr>
          <w:rStyle w:val="s1"/>
          <w:b/>
          <w:bCs/>
        </w:rPr>
        <w:t>14</w:t>
      </w:r>
      <w:r>
        <w:rPr>
          <w:rStyle w:val="s1"/>
        </w:rPr>
        <w:tab/>
      </w:r>
      <w:r w:rsidR="004730F2" w:rsidRPr="004730F2">
        <w:t xml:space="preserve">In a survey about </w:t>
      </w:r>
      <w:r w:rsidR="005434C6">
        <w:t>snacks</w:t>
      </w:r>
      <w:r w:rsidR="004730F2" w:rsidRPr="004730F2">
        <w:t>, some students were asked whether they like pop</w:t>
      </w:r>
      <w:r w:rsidR="005434C6">
        <w:t>corn</w:t>
      </w:r>
      <w:r w:rsidR="004730F2" w:rsidRPr="004730F2">
        <w:t xml:space="preserve"> (P) and</w:t>
      </w:r>
      <w:r w:rsidR="005434C6">
        <w:tab/>
      </w:r>
      <w:r w:rsidR="00CB4959">
        <w:t>w</w:t>
      </w:r>
      <w:r w:rsidR="00CB4959" w:rsidRPr="004730F2">
        <w:t>hether</w:t>
      </w:r>
      <w:r w:rsidR="005434C6">
        <w:t xml:space="preserve"> </w:t>
      </w:r>
      <w:r w:rsidR="004730F2" w:rsidRPr="004730F2">
        <w:t xml:space="preserve">they like </w:t>
      </w:r>
      <w:r w:rsidR="005434C6">
        <w:t>fruit</w:t>
      </w:r>
      <w:r w:rsidR="004730F2" w:rsidRPr="004730F2">
        <w:t xml:space="preserve"> (</w:t>
      </w:r>
      <w:r w:rsidR="005434C6">
        <w:t>F</w:t>
      </w:r>
      <w:r w:rsidR="004730F2" w:rsidRPr="004730F2">
        <w:t>).</w:t>
      </w:r>
    </w:p>
    <w:p w14:paraId="037BE9B8" w14:textId="77777777" w:rsidR="004730F2" w:rsidRPr="004730F2" w:rsidRDefault="004730F2" w:rsidP="004730F2">
      <w:pPr>
        <w:tabs>
          <w:tab w:val="left" w:pos="567"/>
          <w:tab w:val="left" w:pos="1134"/>
          <w:tab w:val="left" w:pos="1701"/>
        </w:tabs>
      </w:pPr>
    </w:p>
    <w:p w14:paraId="43C1F25D" w14:textId="77777777" w:rsidR="004730F2" w:rsidRPr="004730F2" w:rsidRDefault="004730F2" w:rsidP="004730F2">
      <w:pPr>
        <w:tabs>
          <w:tab w:val="left" w:pos="567"/>
          <w:tab w:val="left" w:pos="1134"/>
          <w:tab w:val="left" w:pos="1701"/>
        </w:tabs>
      </w:pPr>
      <w:r w:rsidRPr="004730F2">
        <w:tab/>
        <w:t>The Venn diagram shows some of the results.</w:t>
      </w:r>
    </w:p>
    <w:p w14:paraId="06D7116F" w14:textId="69AA0DFF" w:rsidR="00C25264" w:rsidRPr="004730F2" w:rsidRDefault="004730F2" w:rsidP="004730F2">
      <w:pPr>
        <w:tabs>
          <w:tab w:val="left" w:pos="567"/>
          <w:tab w:val="left" w:pos="1134"/>
          <w:tab w:val="left" w:pos="1701"/>
        </w:tabs>
      </w:pPr>
      <w:r w:rsidRPr="004730F2">
        <w:tab/>
      </w:r>
      <w:r w:rsidRPr="004730F2">
        <w:rPr>
          <w:i/>
          <w:iCs/>
        </w:rPr>
        <w:t>x</w:t>
      </w:r>
      <w:r w:rsidRPr="004730F2">
        <w:t xml:space="preserve"> students liked both types of </w:t>
      </w:r>
      <w:r w:rsidR="005434C6">
        <w:t>snacks</w:t>
      </w:r>
      <w:r w:rsidRPr="004730F2">
        <w:t>.</w:t>
      </w:r>
    </w:p>
    <w:p w14:paraId="75FD8B81" w14:textId="1ADDC0F6" w:rsidR="00C25264" w:rsidRDefault="00C25264">
      <w:pPr>
        <w:spacing w:line="240" w:lineRule="auto"/>
        <w:rPr>
          <w:rStyle w:val="s1"/>
        </w:rPr>
      </w:pPr>
    </w:p>
    <w:p w14:paraId="484062D3" w14:textId="69E29E30" w:rsidR="00C25264" w:rsidRDefault="004730F2">
      <w:pPr>
        <w:spacing w:line="240" w:lineRule="auto"/>
        <w:rPr>
          <w:rStyle w:val="s1"/>
        </w:rPr>
      </w:pPr>
      <w:r>
        <w:rPr>
          <w:rStyle w:val="s1"/>
        </w:rPr>
        <w:tab/>
      </w:r>
      <w:r>
        <w:rPr>
          <w:noProof/>
        </w:rPr>
        <w:drawing>
          <wp:inline distT="0" distB="0" distL="0" distR="0" wp14:anchorId="35DB81C3" wp14:editId="16FA377F">
            <wp:extent cx="2898654" cy="1487426"/>
            <wp:effectExtent l="0" t="0" r="0" b="0"/>
            <wp:docPr id="29" name="Picture 29" descr="Venn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Venn diagram"/>
                    <pic:cNvPicPr/>
                  </pic:nvPicPr>
                  <pic:blipFill>
                    <a:blip r:embed="rId32"/>
                    <a:stretch>
                      <a:fillRect/>
                    </a:stretch>
                  </pic:blipFill>
                  <pic:spPr>
                    <a:xfrm>
                      <a:off x="0" y="0"/>
                      <a:ext cx="2898654" cy="1487426"/>
                    </a:xfrm>
                    <a:prstGeom prst="rect">
                      <a:avLst/>
                    </a:prstGeom>
                  </pic:spPr>
                </pic:pic>
              </a:graphicData>
            </a:graphic>
          </wp:inline>
        </w:drawing>
      </w:r>
    </w:p>
    <w:p w14:paraId="772EC439" w14:textId="582AC07B" w:rsidR="00C25264" w:rsidRDefault="00C25264">
      <w:pPr>
        <w:spacing w:line="240" w:lineRule="auto"/>
        <w:rPr>
          <w:rStyle w:val="s1"/>
        </w:rPr>
      </w:pPr>
    </w:p>
    <w:p w14:paraId="7B14ABD2" w14:textId="6B723D02" w:rsidR="005434C6" w:rsidRDefault="004730F2" w:rsidP="005366CE">
      <w:pPr>
        <w:pStyle w:val="ListParagraph"/>
        <w:numPr>
          <w:ilvl w:val="0"/>
          <w:numId w:val="15"/>
        </w:numPr>
        <w:spacing w:line="240" w:lineRule="auto"/>
      </w:pPr>
      <w:r w:rsidRPr="004730F2">
        <w:t>The ratio of the number of students who liked pop</w:t>
      </w:r>
      <w:r w:rsidR="005434C6">
        <w:t>corn</w:t>
      </w:r>
      <w:r w:rsidRPr="004730F2">
        <w:t xml:space="preserve"> to the number who liked </w:t>
      </w:r>
      <w:r w:rsidR="005434C6">
        <w:t>fruit</w:t>
      </w:r>
      <w:r w:rsidR="005434C6" w:rsidRPr="004730F2">
        <w:t xml:space="preserve"> </w:t>
      </w:r>
      <w:r w:rsidRPr="004730F2">
        <w:t xml:space="preserve">was </w:t>
      </w:r>
    </w:p>
    <w:p w14:paraId="546B90AD" w14:textId="189B7628" w:rsidR="004730F2" w:rsidRPr="004730F2" w:rsidRDefault="005434C6" w:rsidP="005366CE">
      <w:pPr>
        <w:pStyle w:val="ListParagraph"/>
        <w:spacing w:line="240" w:lineRule="auto"/>
        <w:ind w:left="1137"/>
      </w:pPr>
      <w:r>
        <w:t>3</w:t>
      </w:r>
      <w:r w:rsidR="004730F2" w:rsidRPr="004730F2">
        <w:t xml:space="preserve"> : 2.</w:t>
      </w:r>
    </w:p>
    <w:p w14:paraId="3D9A17AA" w14:textId="77777777" w:rsidR="004730F2" w:rsidRPr="004730F2" w:rsidRDefault="004730F2" w:rsidP="004730F2">
      <w:pPr>
        <w:spacing w:line="240" w:lineRule="auto"/>
        <w:ind w:firstLine="567"/>
      </w:pPr>
    </w:p>
    <w:p w14:paraId="5B8A9964" w14:textId="38B4F8EF" w:rsidR="004730F2" w:rsidRPr="004730F2" w:rsidRDefault="004730F2" w:rsidP="004730F2">
      <w:pPr>
        <w:spacing w:line="240" w:lineRule="auto"/>
        <w:ind w:firstLine="567"/>
      </w:pPr>
      <w:r w:rsidRPr="004730F2">
        <w:tab/>
        <w:t xml:space="preserve">Work out the </w:t>
      </w:r>
      <w:r w:rsidRPr="004730F2">
        <w:rPr>
          <w:b/>
        </w:rPr>
        <w:t>total</w:t>
      </w:r>
      <w:r w:rsidRPr="004730F2">
        <w:t xml:space="preserve"> number of students in the survey.</w:t>
      </w:r>
    </w:p>
    <w:p w14:paraId="251E8D41" w14:textId="77777777" w:rsidR="004730F2" w:rsidRPr="004730F2" w:rsidRDefault="004730F2" w:rsidP="004730F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01DC883" w14:textId="77777777" w:rsidR="004730F2" w:rsidRPr="004730F2" w:rsidRDefault="004730F2" w:rsidP="004730F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1A21186" w14:textId="77777777" w:rsidR="004730F2" w:rsidRPr="004730F2" w:rsidRDefault="004730F2" w:rsidP="004730F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187038B" w14:textId="77777777" w:rsidR="004730F2" w:rsidRPr="004730F2" w:rsidRDefault="004730F2" w:rsidP="004730F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39FB860" w14:textId="77777777" w:rsidR="004730F2" w:rsidRPr="004730F2" w:rsidRDefault="004730F2" w:rsidP="004730F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170FC4A" w14:textId="77777777" w:rsidR="004730F2" w:rsidRPr="004730F2" w:rsidRDefault="004730F2" w:rsidP="004730F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68B6C50" w14:textId="77777777" w:rsidR="004730F2" w:rsidRPr="004730F2" w:rsidRDefault="004730F2" w:rsidP="004730F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DC71333" w14:textId="77777777" w:rsidR="004730F2" w:rsidRPr="004730F2" w:rsidRDefault="004730F2" w:rsidP="004730F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9387912" w14:textId="77777777" w:rsidR="004730F2" w:rsidRPr="004730F2" w:rsidRDefault="004730F2" w:rsidP="004730F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68996CF" w14:textId="77777777" w:rsidR="004730F2" w:rsidRPr="004730F2" w:rsidRDefault="004730F2" w:rsidP="004730F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76B52EC" w14:textId="77777777" w:rsidR="004730F2" w:rsidRPr="004730F2" w:rsidRDefault="004730F2" w:rsidP="004730F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B590BC3" w14:textId="77777777" w:rsidR="004730F2" w:rsidRPr="004730F2" w:rsidRDefault="004730F2" w:rsidP="004730F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225247D" w14:textId="77777777" w:rsidR="004730F2" w:rsidRPr="004730F2" w:rsidRDefault="004730F2" w:rsidP="004730F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5F5916C" w14:textId="77777777" w:rsidR="004730F2" w:rsidRPr="004730F2" w:rsidRDefault="004730F2" w:rsidP="004730F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8D8B70C" w14:textId="77777777" w:rsidR="004730F2" w:rsidRPr="004730F2" w:rsidRDefault="004730F2" w:rsidP="004730F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CF326E5" w14:textId="77777777" w:rsidR="004730F2" w:rsidRPr="004730F2" w:rsidRDefault="004730F2" w:rsidP="004730F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727E95F" w14:textId="77777777" w:rsidR="004730F2" w:rsidRPr="004730F2" w:rsidRDefault="004730F2" w:rsidP="004730F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130B49C" w14:textId="77777777" w:rsidR="004730F2" w:rsidRPr="004730F2" w:rsidRDefault="004730F2" w:rsidP="004730F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48D8902" w14:textId="77777777" w:rsidR="004730F2" w:rsidRPr="004730F2" w:rsidRDefault="004730F2" w:rsidP="004730F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4CDDE61" w14:textId="77777777" w:rsidR="004730F2" w:rsidRPr="004730F2" w:rsidRDefault="004730F2" w:rsidP="004730F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8D9021C" w14:textId="77777777" w:rsidR="004730F2" w:rsidRPr="004730F2" w:rsidRDefault="004730F2" w:rsidP="004730F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832C1F8" w14:textId="77777777" w:rsidR="004730F2" w:rsidRPr="004730F2" w:rsidRDefault="004730F2" w:rsidP="004730F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E47F9BE" w14:textId="77777777" w:rsidR="004730F2" w:rsidRPr="004730F2" w:rsidRDefault="004730F2" w:rsidP="004730F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B271F99" w14:textId="6F2B79DA" w:rsidR="00C25264" w:rsidRDefault="00C25264" w:rsidP="004730F2">
      <w:pPr>
        <w:spacing w:line="240" w:lineRule="auto"/>
        <w:rPr>
          <w:rStyle w:val="s1"/>
        </w:rPr>
      </w:pPr>
    </w:p>
    <w:p w14:paraId="7F76928E" w14:textId="77777777" w:rsidR="00C25264" w:rsidRDefault="00C25264">
      <w:pPr>
        <w:spacing w:line="240" w:lineRule="auto"/>
        <w:rPr>
          <w:rStyle w:val="s1"/>
        </w:rPr>
      </w:pPr>
    </w:p>
    <w:p w14:paraId="4F6E55F3" w14:textId="4194ED33" w:rsidR="004730F2" w:rsidRPr="008E7864" w:rsidRDefault="008E7864" w:rsidP="008E7864">
      <w:pPr>
        <w:ind w:left="360"/>
        <w:jc w:val="right"/>
        <w:rPr>
          <w:b/>
        </w:rPr>
      </w:pPr>
      <w:r w:rsidRPr="008E7864">
        <w:rPr>
          <w:b/>
          <w:bCs/>
        </w:rPr>
        <w:t>(a)</w:t>
      </w:r>
      <w:r>
        <w:t xml:space="preserve"> </w:t>
      </w:r>
      <w:r w:rsidR="004730F2" w:rsidRPr="008A5B93">
        <w:t xml:space="preserve">……..…………….………………. </w:t>
      </w:r>
      <w:r w:rsidR="004730F2" w:rsidRPr="008E7864">
        <w:rPr>
          <w:b/>
        </w:rPr>
        <w:t>[4]</w:t>
      </w:r>
    </w:p>
    <w:p w14:paraId="76020C95" w14:textId="77777777" w:rsidR="008E7864" w:rsidRPr="008A5B93" w:rsidRDefault="008E7864" w:rsidP="008E7864"/>
    <w:p w14:paraId="29FBE8A7" w14:textId="77777777" w:rsidR="008E7864" w:rsidRPr="008E7864" w:rsidRDefault="004730F2" w:rsidP="008E7864">
      <w:pPr>
        <w:spacing w:line="240" w:lineRule="auto"/>
        <w:ind w:firstLine="567"/>
      </w:pPr>
      <w:r w:rsidRPr="004730F2">
        <w:rPr>
          <w:rStyle w:val="s1"/>
          <w:b/>
        </w:rPr>
        <w:t>(</w:t>
      </w:r>
      <w:r w:rsidR="008E7864">
        <w:rPr>
          <w:rStyle w:val="s1"/>
          <w:b/>
        </w:rPr>
        <w:t>b</w:t>
      </w:r>
      <w:r w:rsidRPr="004730F2">
        <w:rPr>
          <w:rStyle w:val="s1"/>
          <w:b/>
        </w:rPr>
        <w:t>)</w:t>
      </w:r>
      <w:r w:rsidRPr="004730F2">
        <w:rPr>
          <w:rStyle w:val="s1"/>
        </w:rPr>
        <w:tab/>
      </w:r>
      <w:r w:rsidR="008E7864" w:rsidRPr="008E7864">
        <w:t>One of the students is selected at random.</w:t>
      </w:r>
    </w:p>
    <w:p w14:paraId="40191E78" w14:textId="77777777" w:rsidR="008E7864" w:rsidRPr="008E7864" w:rsidRDefault="008E7864" w:rsidP="008E7864">
      <w:pPr>
        <w:spacing w:line="240" w:lineRule="auto"/>
      </w:pPr>
    </w:p>
    <w:p w14:paraId="5B5182AC" w14:textId="1F109CE6" w:rsidR="004730F2" w:rsidRDefault="008E7864" w:rsidP="008E7864">
      <w:pPr>
        <w:spacing w:line="240" w:lineRule="auto"/>
        <w:ind w:firstLine="567"/>
        <w:rPr>
          <w:rStyle w:val="s1"/>
        </w:rPr>
      </w:pPr>
      <w:r w:rsidRPr="008E7864">
        <w:rPr>
          <w:b/>
          <w:bCs/>
        </w:rPr>
        <w:tab/>
      </w:r>
      <w:r w:rsidRPr="008E7864">
        <w:t xml:space="preserve">Find the probability that this student does </w:t>
      </w:r>
      <w:r w:rsidRPr="008E7864">
        <w:rPr>
          <w:b/>
          <w:bCs/>
        </w:rPr>
        <w:t>not</w:t>
      </w:r>
      <w:r w:rsidRPr="008E7864">
        <w:t xml:space="preserve"> like </w:t>
      </w:r>
      <w:r w:rsidR="005434C6">
        <w:t>fruit</w:t>
      </w:r>
      <w:r w:rsidRPr="008E7864">
        <w:t xml:space="preserve"> given that they like pop</w:t>
      </w:r>
      <w:r w:rsidR="005434C6">
        <w:t>corn</w:t>
      </w:r>
      <w:r w:rsidRPr="008E7864">
        <w:t>.</w:t>
      </w:r>
    </w:p>
    <w:p w14:paraId="761DF1EB" w14:textId="77777777" w:rsidR="008E7864" w:rsidRDefault="008E7864">
      <w:pPr>
        <w:spacing w:line="240" w:lineRule="auto"/>
        <w:rPr>
          <w:rStyle w:val="s1"/>
        </w:rPr>
      </w:pPr>
    </w:p>
    <w:p w14:paraId="47A556BD" w14:textId="77777777" w:rsidR="008E7864" w:rsidRDefault="008E7864">
      <w:pPr>
        <w:spacing w:line="240" w:lineRule="auto"/>
        <w:rPr>
          <w:rStyle w:val="s1"/>
        </w:rPr>
      </w:pPr>
    </w:p>
    <w:p w14:paraId="0FFA0D0A" w14:textId="77777777" w:rsidR="008E7864" w:rsidRDefault="008E7864">
      <w:pPr>
        <w:spacing w:line="240" w:lineRule="auto"/>
        <w:rPr>
          <w:rStyle w:val="s1"/>
        </w:rPr>
      </w:pPr>
    </w:p>
    <w:p w14:paraId="64C9FF11" w14:textId="77777777" w:rsidR="008E7864" w:rsidRDefault="008E7864">
      <w:pPr>
        <w:spacing w:line="240" w:lineRule="auto"/>
        <w:rPr>
          <w:rStyle w:val="s1"/>
        </w:rPr>
      </w:pPr>
    </w:p>
    <w:p w14:paraId="5D72AC5D" w14:textId="77777777" w:rsidR="008E7864" w:rsidRDefault="008E7864">
      <w:pPr>
        <w:spacing w:line="240" w:lineRule="auto"/>
        <w:rPr>
          <w:rStyle w:val="s1"/>
        </w:rPr>
      </w:pPr>
    </w:p>
    <w:p w14:paraId="645FD106" w14:textId="692DD646" w:rsidR="00C25264" w:rsidRPr="008E7864" w:rsidRDefault="008E7864" w:rsidP="00AF5937">
      <w:pPr>
        <w:ind w:left="360"/>
        <w:jc w:val="right"/>
        <w:rPr>
          <w:rStyle w:val="s1"/>
          <w:b/>
        </w:rPr>
      </w:pPr>
      <w:r w:rsidRPr="008E7864">
        <w:rPr>
          <w:b/>
          <w:bCs/>
        </w:rPr>
        <w:t>(</w:t>
      </w:r>
      <w:r>
        <w:rPr>
          <w:b/>
          <w:bCs/>
        </w:rPr>
        <w:t>b</w:t>
      </w:r>
      <w:r w:rsidRPr="008E7864">
        <w:rPr>
          <w:b/>
          <w:bCs/>
        </w:rPr>
        <w:t>)</w:t>
      </w:r>
      <w:r>
        <w:t xml:space="preserve"> </w:t>
      </w:r>
      <w:r w:rsidRPr="008A5B93">
        <w:t xml:space="preserve">……..…………….………………. </w:t>
      </w:r>
      <w:r w:rsidRPr="008E7864">
        <w:rPr>
          <w:b/>
        </w:rPr>
        <w:t>[</w:t>
      </w:r>
      <w:r>
        <w:rPr>
          <w:b/>
        </w:rPr>
        <w:t>2</w:t>
      </w:r>
      <w:r w:rsidRPr="008E7864">
        <w:rPr>
          <w:b/>
        </w:rPr>
        <w:t>]</w:t>
      </w:r>
      <w:r w:rsidR="00C25264">
        <w:rPr>
          <w:rStyle w:val="s1"/>
        </w:rPr>
        <w:br w:type="page"/>
      </w:r>
    </w:p>
    <w:p w14:paraId="4F12C25B" w14:textId="77777777" w:rsidR="00C25264" w:rsidRPr="00C25264" w:rsidRDefault="00C25264" w:rsidP="00C25264">
      <w:pPr>
        <w:tabs>
          <w:tab w:val="left" w:pos="567"/>
          <w:tab w:val="left" w:pos="1134"/>
          <w:tab w:val="left" w:pos="1701"/>
        </w:tabs>
        <w:spacing w:line="240" w:lineRule="auto"/>
        <w:rPr>
          <w:rStyle w:val="s1"/>
        </w:rPr>
      </w:pPr>
    </w:p>
    <w:p w14:paraId="25D89C47" w14:textId="06F43DA4" w:rsidR="00467199" w:rsidRPr="00467199" w:rsidRDefault="00C25264" w:rsidP="00467199">
      <w:pPr>
        <w:tabs>
          <w:tab w:val="left" w:pos="567"/>
          <w:tab w:val="left" w:pos="1134"/>
          <w:tab w:val="left" w:pos="1701"/>
        </w:tabs>
        <w:spacing w:line="240" w:lineRule="auto"/>
      </w:pPr>
      <w:r w:rsidRPr="00C25264">
        <w:rPr>
          <w:rStyle w:val="s1"/>
          <w:b/>
          <w:bCs/>
        </w:rPr>
        <w:t>15</w:t>
      </w:r>
      <w:r w:rsidRPr="00C25264">
        <w:rPr>
          <w:rStyle w:val="s1"/>
          <w:b/>
          <w:bCs/>
        </w:rPr>
        <w:tab/>
      </w:r>
      <w:r w:rsidR="00467199" w:rsidRPr="00467199">
        <w:t>ABC</w:t>
      </w:r>
      <w:r w:rsidR="00CD77DC">
        <w:t>D</w:t>
      </w:r>
      <w:r w:rsidR="00467199" w:rsidRPr="00467199">
        <w:t xml:space="preserve"> is a</w:t>
      </w:r>
      <w:r w:rsidR="00CD77DC">
        <w:t xml:space="preserve"> square</w:t>
      </w:r>
      <w:r w:rsidR="00467199" w:rsidRPr="00467199">
        <w:t xml:space="preserve"> of side length </w:t>
      </w:r>
      <w:r w:rsidR="00CD77DC">
        <w:t>1</w:t>
      </w:r>
      <w:r w:rsidR="00467199" w:rsidRPr="00467199">
        <w:rPr>
          <w:sz w:val="13"/>
          <w:szCs w:val="13"/>
        </w:rPr>
        <w:t xml:space="preserve"> </w:t>
      </w:r>
      <w:r w:rsidR="00467199" w:rsidRPr="00467199">
        <w:t>cm.</w:t>
      </w:r>
    </w:p>
    <w:p w14:paraId="67C3617D" w14:textId="0DA33A00" w:rsidR="00C25264" w:rsidRDefault="00467199" w:rsidP="00467199">
      <w:pPr>
        <w:tabs>
          <w:tab w:val="left" w:pos="567"/>
          <w:tab w:val="left" w:pos="1134"/>
          <w:tab w:val="left" w:pos="1701"/>
        </w:tabs>
      </w:pPr>
      <w:r w:rsidRPr="00467199">
        <w:tab/>
      </w:r>
      <w:r w:rsidR="00CD77DC">
        <w:t>AC</w:t>
      </w:r>
      <w:r w:rsidRPr="00467199">
        <w:t xml:space="preserve"> is the </w:t>
      </w:r>
      <w:r w:rsidR="00CD77DC">
        <w:t>diagonal of the square</w:t>
      </w:r>
      <w:r w:rsidRPr="00467199">
        <w:t>.</w:t>
      </w:r>
    </w:p>
    <w:p w14:paraId="49F4D117" w14:textId="77777777" w:rsidR="00B71ED9" w:rsidRPr="00467199" w:rsidRDefault="00B71ED9" w:rsidP="00467199">
      <w:pPr>
        <w:tabs>
          <w:tab w:val="left" w:pos="567"/>
          <w:tab w:val="left" w:pos="1134"/>
          <w:tab w:val="left" w:pos="1701"/>
        </w:tabs>
        <w:rPr>
          <w:rFonts w:cs="Arial"/>
          <w:color w:val="000000"/>
          <w:szCs w:val="22"/>
        </w:rPr>
      </w:pPr>
    </w:p>
    <w:p w14:paraId="4D7FF159" w14:textId="4F3D9A45" w:rsidR="00C25264" w:rsidRPr="00C25264" w:rsidRDefault="00B71ED9" w:rsidP="00B71ED9">
      <w:r>
        <w:tab/>
      </w:r>
      <w:r>
        <w:rPr>
          <w:noProof/>
        </w:rPr>
        <w:drawing>
          <wp:inline distT="0" distB="0" distL="0" distR="0" wp14:anchorId="09542A67" wp14:editId="0EFFAD10">
            <wp:extent cx="3471679" cy="2392685"/>
            <wp:effectExtent l="0" t="0" r="0" b="7620"/>
            <wp:docPr id="7" name="Picture 7"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
                    <pic:cNvPicPr/>
                  </pic:nvPicPr>
                  <pic:blipFill>
                    <a:blip r:embed="rId33"/>
                    <a:stretch>
                      <a:fillRect/>
                    </a:stretch>
                  </pic:blipFill>
                  <pic:spPr>
                    <a:xfrm>
                      <a:off x="0" y="0"/>
                      <a:ext cx="3471679" cy="2392685"/>
                    </a:xfrm>
                    <a:prstGeom prst="rect">
                      <a:avLst/>
                    </a:prstGeom>
                  </pic:spPr>
                </pic:pic>
              </a:graphicData>
            </a:graphic>
          </wp:inline>
        </w:drawing>
      </w:r>
    </w:p>
    <w:p w14:paraId="0A149383" w14:textId="0A28599F" w:rsidR="00683894" w:rsidRDefault="00683894" w:rsidP="00B71ED9"/>
    <w:p w14:paraId="0C851F79" w14:textId="6D429A18" w:rsidR="00683894" w:rsidRPr="00B71ED9" w:rsidRDefault="00683894" w:rsidP="00B71ED9">
      <w:pPr>
        <w:rPr>
          <w:b/>
          <w:bCs/>
        </w:rPr>
      </w:pPr>
    </w:p>
    <w:p w14:paraId="00A37E12" w14:textId="44A5A3A8" w:rsidR="00467199" w:rsidRPr="00467199" w:rsidRDefault="00467199" w:rsidP="00FF5412">
      <w:pPr>
        <w:tabs>
          <w:tab w:val="center" w:pos="4961"/>
          <w:tab w:val="right" w:pos="9781"/>
        </w:tabs>
        <w:suppressAutoHyphens/>
        <w:autoSpaceDE w:val="0"/>
        <w:autoSpaceDN w:val="0"/>
        <w:adjustRightInd w:val="0"/>
        <w:spacing w:line="260" w:lineRule="atLeast"/>
        <w:ind w:left="567"/>
        <w:textAlignment w:val="baseline"/>
        <w:rPr>
          <w:rFonts w:cs="Arial"/>
          <w:color w:val="000000"/>
          <w:szCs w:val="22"/>
        </w:rPr>
      </w:pPr>
      <w:r w:rsidRPr="00467199">
        <w:rPr>
          <w:rFonts w:cs="Arial"/>
          <w:color w:val="000000"/>
          <w:szCs w:val="22"/>
        </w:rPr>
        <w:t xml:space="preserve">Using this diagram, show that </w:t>
      </w:r>
      <w:r w:rsidR="00FF5412">
        <w:rPr>
          <w:rFonts w:cs="Arial"/>
          <w:color w:val="000000"/>
          <w:szCs w:val="22"/>
        </w:rPr>
        <w:t>cos 45</w:t>
      </w:r>
      <w:r w:rsidRPr="00467199">
        <w:rPr>
          <w:rFonts w:cs="Arial"/>
          <w:color w:val="000000"/>
          <w:szCs w:val="22"/>
        </w:rPr>
        <w:t xml:space="preserve">° </w:t>
      </w:r>
      <w:r w:rsidRPr="00467199">
        <w:rPr>
          <w:rFonts w:ascii="MMTimes" w:hAnsi="MMTimes" w:cs="MMTimes"/>
          <w:color w:val="000000"/>
          <w:szCs w:val="22"/>
        </w:rPr>
        <w:t xml:space="preserve">= </w:t>
      </w:r>
      <m:oMath>
        <m:f>
          <m:fPr>
            <m:ctrlPr>
              <w:rPr>
                <w:rFonts w:ascii="Cambria Math" w:hAnsi="Cambria Math" w:cs="Arial"/>
                <w:i/>
                <w:color w:val="000000"/>
                <w:sz w:val="24"/>
              </w:rPr>
            </m:ctrlPr>
          </m:fPr>
          <m:num>
            <m:r>
              <m:rPr>
                <m:nor/>
              </m:rPr>
              <w:rPr>
                <w:rFonts w:cs="Arial"/>
                <w:color w:val="000000"/>
                <w:sz w:val="24"/>
              </w:rPr>
              <m:t>1</m:t>
            </m:r>
          </m:num>
          <m:den>
            <m:rad>
              <m:radPr>
                <m:degHide m:val="1"/>
                <m:ctrlPr>
                  <w:rPr>
                    <w:rFonts w:ascii="Cambria Math" w:hAnsi="Cambria Math" w:cs="Arial"/>
                    <w:i/>
                    <w:color w:val="000000"/>
                    <w:sz w:val="24"/>
                  </w:rPr>
                </m:ctrlPr>
              </m:radPr>
              <m:deg/>
              <m:e>
                <m:r>
                  <m:rPr>
                    <m:nor/>
                  </m:rPr>
                  <w:rPr>
                    <w:rFonts w:cs="Arial"/>
                    <w:color w:val="000000"/>
                    <w:sz w:val="24"/>
                  </w:rPr>
                  <m:t>2</m:t>
                </m:r>
              </m:e>
            </m:rad>
          </m:den>
        </m:f>
      </m:oMath>
      <w:r>
        <w:rPr>
          <w:rFonts w:cs="Arial"/>
          <w:color w:val="000000"/>
          <w:szCs w:val="22"/>
        </w:rPr>
        <w:tab/>
      </w:r>
      <w:r>
        <w:rPr>
          <w:rFonts w:cs="Arial"/>
          <w:color w:val="000000"/>
          <w:szCs w:val="22"/>
        </w:rPr>
        <w:tab/>
      </w:r>
      <w:r w:rsidRPr="00467199">
        <w:rPr>
          <w:rFonts w:cs="Arial"/>
          <w:b/>
          <w:bCs/>
          <w:color w:val="000000"/>
          <w:szCs w:val="22"/>
        </w:rPr>
        <w:t>[4]</w:t>
      </w:r>
    </w:p>
    <w:p w14:paraId="6E88057A" w14:textId="43C33634"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3471673" w14:textId="668213BB"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93520CF" w14:textId="6C321A00"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6384F62" w14:textId="7547B8E6"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94A468E"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1819B44" w14:textId="5BA2F0B4"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42E45D7"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E39FD2F"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1B2B0C4"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F342DFD"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FD51421"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C72324C"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4004E46"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AC7A3E8"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7E7B1E8"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EA0D4B7"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B0D5C99"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AA65DFB"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B703E86"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A1ADC47" w14:textId="49670CCB" w:rsidR="00C25264" w:rsidRDefault="00C25264">
      <w:pPr>
        <w:spacing w:line="240" w:lineRule="auto"/>
        <w:rPr>
          <w:rStyle w:val="s1"/>
        </w:rPr>
      </w:pPr>
      <w:r>
        <w:rPr>
          <w:rStyle w:val="s1"/>
        </w:rPr>
        <w:br w:type="page"/>
      </w:r>
    </w:p>
    <w:p w14:paraId="4EFE7C0E" w14:textId="77777777" w:rsidR="00C25264" w:rsidRDefault="00C25264">
      <w:pPr>
        <w:spacing w:line="240" w:lineRule="auto"/>
        <w:rPr>
          <w:rStyle w:val="s1"/>
        </w:rPr>
      </w:pPr>
    </w:p>
    <w:p w14:paraId="6627DCE0" w14:textId="606AAA30" w:rsidR="00467199" w:rsidRPr="00467199" w:rsidRDefault="00C25264" w:rsidP="00A920A9">
      <w:r w:rsidRPr="00C25264">
        <w:rPr>
          <w:rStyle w:val="s1"/>
          <w:b/>
          <w:bCs/>
        </w:rPr>
        <w:t>16</w:t>
      </w:r>
      <w:r w:rsidRPr="00C25264">
        <w:rPr>
          <w:rStyle w:val="s1"/>
          <w:b/>
          <w:bCs/>
        </w:rPr>
        <w:tab/>
      </w:r>
      <w:r w:rsidR="00467199" w:rsidRPr="00467199">
        <w:t xml:space="preserve">Work out </w:t>
      </w:r>
      <m:oMath>
        <m:r>
          <m:rPr>
            <m:nor/>
          </m:rPr>
          <w:rPr>
            <w:rFonts w:cs="Arial"/>
          </w:rPr>
          <m:t>0.</m:t>
        </m:r>
        <m:limUpp>
          <m:limUppPr>
            <m:ctrlPr>
              <w:rPr>
                <w:rFonts w:ascii="Cambria Math" w:hAnsi="Cambria Math" w:cs="Arial"/>
                <w:i/>
              </w:rPr>
            </m:ctrlPr>
          </m:limUppPr>
          <m:e>
            <m:r>
              <m:rPr>
                <m:nor/>
              </m:rPr>
              <w:rPr>
                <w:rFonts w:cs="Arial"/>
              </w:rPr>
              <m:t>3</m:t>
            </m:r>
          </m:e>
          <m:lim>
            <m:r>
              <m:rPr>
                <m:nor/>
              </m:rPr>
              <w:rPr>
                <w:rFonts w:cs="Arial"/>
                <w:position w:val="-4"/>
              </w:rPr>
              <m:t>•</m:t>
            </m:r>
          </m:lim>
        </m:limUpp>
        <m:r>
          <m:rPr>
            <m:sty m:val="p"/>
          </m:rPr>
          <w:rPr>
            <w:rFonts w:ascii="Cambria Math" w:hAnsi="Cambria Math" w:cs="Arial"/>
            <w:color w:val="000000" w:themeColor="text1"/>
          </w:rPr>
          <m:t>×</m:t>
        </m:r>
        <m:r>
          <m:rPr>
            <m:nor/>
          </m:rPr>
          <w:rPr>
            <w:rFonts w:cs="Arial"/>
          </w:rPr>
          <m:t>0.</m:t>
        </m:r>
        <m:limUpp>
          <m:limUppPr>
            <m:ctrlPr>
              <w:rPr>
                <w:rFonts w:ascii="Cambria Math" w:hAnsi="Cambria Math" w:cs="Arial"/>
                <w:i/>
              </w:rPr>
            </m:ctrlPr>
          </m:limUppPr>
          <m:e>
            <m:r>
              <m:rPr>
                <m:nor/>
              </m:rPr>
              <w:rPr>
                <w:rFonts w:cs="Arial"/>
              </w:rPr>
              <m:t>8</m:t>
            </m:r>
          </m:e>
          <m:lim>
            <m:r>
              <m:rPr>
                <m:nor/>
              </m:rPr>
              <w:rPr>
                <w:rFonts w:cs="Arial"/>
                <w:position w:val="-4"/>
              </w:rPr>
              <m:t>•</m:t>
            </m:r>
          </m:lim>
        </m:limUpp>
        <m:limUpp>
          <m:limUppPr>
            <m:ctrlPr>
              <w:rPr>
                <w:rFonts w:ascii="Cambria Math" w:hAnsi="Cambria Math" w:cs="Arial"/>
                <w:i/>
              </w:rPr>
            </m:ctrlPr>
          </m:limUppPr>
          <m:e>
            <m:r>
              <m:rPr>
                <m:nor/>
              </m:rPr>
              <w:rPr>
                <w:rFonts w:cs="Arial"/>
              </w:rPr>
              <m:t>1</m:t>
            </m:r>
          </m:e>
          <m:lim>
            <m:r>
              <m:rPr>
                <m:nor/>
              </m:rPr>
              <w:rPr>
                <w:rFonts w:cs="Arial"/>
                <w:position w:val="-4"/>
              </w:rPr>
              <m:t>•</m:t>
            </m:r>
          </m:lim>
        </m:limUpp>
      </m:oMath>
      <w:r w:rsidR="00467199" w:rsidRPr="00467199">
        <w:t xml:space="preserve"> giving your answer as a fraction in its simplest form.</w:t>
      </w:r>
    </w:p>
    <w:p w14:paraId="0096413E" w14:textId="22517291" w:rsidR="00ED61D8" w:rsidRPr="00467199" w:rsidRDefault="00467199" w:rsidP="00467199">
      <w:pPr>
        <w:rPr>
          <w:rFonts w:cs="Arial"/>
          <w:color w:val="000000"/>
          <w:szCs w:val="22"/>
        </w:rPr>
      </w:pPr>
      <w:r w:rsidRPr="00467199">
        <w:tab/>
        <w:t>You must show your working.</w:t>
      </w:r>
    </w:p>
    <w:p w14:paraId="1F51863F"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597E480"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F25B7A8"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503B695"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A804ED0"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75C75DB"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1220271"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0C45F27"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8831430"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7AA638C"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EB9B572"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572AA1C"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AF4C9E4"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BF201E1"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E3EC43E"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8FB5E82"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E656EDA" w14:textId="7C2E27F9" w:rsid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1C072F9" w14:textId="1F076325" w:rsidR="00CF002B" w:rsidRDefault="00CF002B"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9734E1E" w14:textId="5788C045" w:rsidR="00CF002B" w:rsidRDefault="00CF002B"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444FC25" w14:textId="5589F28E" w:rsidR="00CF002B" w:rsidRDefault="00CF002B"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82B06A2" w14:textId="15AA2E8D" w:rsidR="00CF002B" w:rsidRDefault="00CF002B"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CC88574" w14:textId="73B48FC0" w:rsidR="00CF002B" w:rsidRDefault="00CF002B"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0FBA611" w14:textId="011EDAFB" w:rsidR="00CF002B" w:rsidRDefault="00CF002B"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7C38BF4" w14:textId="43DCCF08" w:rsidR="00CF002B" w:rsidRDefault="00CF002B"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8FF3E83" w14:textId="430DE63B" w:rsidR="00CF002B" w:rsidRDefault="00CF002B"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7463995" w14:textId="2C1BBBEF" w:rsidR="00CF002B" w:rsidRDefault="00CF002B"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F057925" w14:textId="5005588E" w:rsidR="00CF002B" w:rsidRDefault="00CF002B"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82330CD" w14:textId="791413EB" w:rsidR="00CF002B" w:rsidRDefault="00CF002B"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24D0A7F" w14:textId="309861CF" w:rsidR="00CF002B" w:rsidRDefault="00CF002B"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0ED1A77" w14:textId="64458F17" w:rsidR="00CF002B" w:rsidRDefault="00CF002B"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B8F4364" w14:textId="22192B99" w:rsidR="00CF002B" w:rsidRDefault="00CF002B"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AAA3F02" w14:textId="77777777" w:rsidR="00CF002B" w:rsidRDefault="00CF002B"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F624306" w14:textId="47B2038A" w:rsidR="00CF002B" w:rsidRDefault="00CF002B"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33EA51E" w14:textId="65513D86" w:rsidR="00CF002B" w:rsidRDefault="00CF002B"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8B21E69" w14:textId="77777777" w:rsidR="00CF002B" w:rsidRPr="00ED61D8" w:rsidRDefault="00CF002B"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45A81EE"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F374E0B"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7B9D9E2"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3EB4587" w14:textId="58A2CF9A" w:rsidR="00ED61D8" w:rsidRPr="008A5B93" w:rsidRDefault="00ED61D8" w:rsidP="001E6D40">
      <w:pPr>
        <w:jc w:val="right"/>
      </w:pPr>
      <w:r w:rsidRPr="008A5B93">
        <w:t>……..…………….……………….</w:t>
      </w:r>
      <w:r>
        <w:rPr>
          <w:rFonts w:cs="Arial"/>
        </w:rPr>
        <w:t xml:space="preserve"> </w:t>
      </w:r>
      <w:r w:rsidRPr="008A5B93">
        <w:rPr>
          <w:b/>
        </w:rPr>
        <w:t>[</w:t>
      </w:r>
      <w:r w:rsidR="00467199">
        <w:rPr>
          <w:b/>
        </w:rPr>
        <w:t>5</w:t>
      </w:r>
      <w:r w:rsidRPr="008A5B93">
        <w:rPr>
          <w:b/>
        </w:rPr>
        <w:t>]</w:t>
      </w:r>
    </w:p>
    <w:p w14:paraId="5A46010E" w14:textId="52486402" w:rsidR="00C25264" w:rsidRDefault="00C25264">
      <w:pPr>
        <w:spacing w:line="240" w:lineRule="auto"/>
        <w:rPr>
          <w:rStyle w:val="s1"/>
        </w:rPr>
      </w:pPr>
      <w:r>
        <w:rPr>
          <w:rStyle w:val="s1"/>
        </w:rPr>
        <w:br w:type="page"/>
      </w:r>
    </w:p>
    <w:p w14:paraId="0874EAF8" w14:textId="77777777" w:rsidR="009C7EE2" w:rsidRDefault="009C7EE2" w:rsidP="000F590B">
      <w:pPr>
        <w:rPr>
          <w:rStyle w:val="s1"/>
        </w:rPr>
      </w:pPr>
    </w:p>
    <w:p w14:paraId="50E99B41" w14:textId="4F2C4349" w:rsidR="00CF002B" w:rsidRPr="00CF002B" w:rsidRDefault="009C7EE2" w:rsidP="00CF002B">
      <w:r w:rsidRPr="009C7EE2">
        <w:rPr>
          <w:rStyle w:val="s1"/>
          <w:b/>
          <w:bCs/>
        </w:rPr>
        <w:t>17</w:t>
      </w:r>
      <w:r w:rsidRPr="009C7EE2">
        <w:rPr>
          <w:rStyle w:val="s1"/>
          <w:b/>
          <w:bCs/>
        </w:rPr>
        <w:tab/>
      </w:r>
      <w:r w:rsidR="00987330">
        <w:t>Li</w:t>
      </w:r>
      <w:r w:rsidR="00987330" w:rsidRPr="00CF002B">
        <w:t xml:space="preserve"> </w:t>
      </w:r>
      <w:r w:rsidR="00CF002B" w:rsidRPr="00CF002B">
        <w:t xml:space="preserve">is making some wooden frames. </w:t>
      </w:r>
    </w:p>
    <w:p w14:paraId="74BEF157" w14:textId="49DAC632" w:rsidR="009C7EE2" w:rsidRPr="00CF002B" w:rsidRDefault="00CF002B" w:rsidP="00CF002B">
      <w:pPr>
        <w:rPr>
          <w:rStyle w:val="s1"/>
        </w:rPr>
      </w:pPr>
      <w:r w:rsidRPr="00CF002B">
        <w:tab/>
      </w:r>
      <w:r w:rsidR="00987330">
        <w:t>Li</w:t>
      </w:r>
      <w:r w:rsidR="00987330" w:rsidRPr="00CF002B">
        <w:t xml:space="preserve"> </w:t>
      </w:r>
      <w:r w:rsidRPr="00CF002B">
        <w:t>has a strip of wood 1.</w:t>
      </w:r>
      <w:r w:rsidR="00987330">
        <w:t>8</w:t>
      </w:r>
      <w:r w:rsidRPr="00CF002B">
        <w:rPr>
          <w:sz w:val="13"/>
          <w:szCs w:val="13"/>
        </w:rPr>
        <w:t xml:space="preserve"> </w:t>
      </w:r>
      <w:r w:rsidRPr="00CF002B">
        <w:t xml:space="preserve">m long and </w:t>
      </w:r>
      <w:r w:rsidR="00987330">
        <w:t>1.5</w:t>
      </w:r>
      <w:r w:rsidRPr="00CF002B">
        <w:rPr>
          <w:sz w:val="13"/>
          <w:szCs w:val="13"/>
        </w:rPr>
        <w:t xml:space="preserve"> </w:t>
      </w:r>
      <w:r w:rsidRPr="00CF002B">
        <w:t>cm wide.</w:t>
      </w:r>
    </w:p>
    <w:p w14:paraId="3FD56BB5" w14:textId="4944845F" w:rsidR="009C7EE2" w:rsidRDefault="009C7EE2">
      <w:pPr>
        <w:spacing w:line="240" w:lineRule="auto"/>
        <w:rPr>
          <w:rStyle w:val="s1"/>
        </w:rPr>
      </w:pPr>
    </w:p>
    <w:p w14:paraId="64970687" w14:textId="78269F87" w:rsidR="00D73228" w:rsidRDefault="00512254" w:rsidP="00512254">
      <w:pPr>
        <w:spacing w:line="240" w:lineRule="auto"/>
        <w:ind w:left="567"/>
        <w:rPr>
          <w:rStyle w:val="s1"/>
        </w:rPr>
      </w:pPr>
      <w:r>
        <w:rPr>
          <w:noProof/>
        </w:rPr>
        <w:drawing>
          <wp:inline distT="0" distB="0" distL="0" distR="0" wp14:anchorId="7CC2F4CD" wp14:editId="205ADC50">
            <wp:extent cx="6038100" cy="759246"/>
            <wp:effectExtent l="0" t="0" r="1270" b="3175"/>
            <wp:docPr id="31" name="Picture 31"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Diagram"/>
                    <pic:cNvPicPr/>
                  </pic:nvPicPr>
                  <pic:blipFill>
                    <a:blip r:embed="rId34"/>
                    <a:stretch>
                      <a:fillRect/>
                    </a:stretch>
                  </pic:blipFill>
                  <pic:spPr>
                    <a:xfrm>
                      <a:off x="0" y="0"/>
                      <a:ext cx="6038100" cy="759246"/>
                    </a:xfrm>
                    <a:prstGeom prst="rect">
                      <a:avLst/>
                    </a:prstGeom>
                  </pic:spPr>
                </pic:pic>
              </a:graphicData>
            </a:graphic>
          </wp:inline>
        </w:drawing>
      </w:r>
    </w:p>
    <w:p w14:paraId="562F071D" w14:textId="6530C504" w:rsidR="00D73228" w:rsidRDefault="00D73228">
      <w:pPr>
        <w:spacing w:line="240" w:lineRule="auto"/>
        <w:rPr>
          <w:rStyle w:val="s1"/>
        </w:rPr>
      </w:pPr>
    </w:p>
    <w:p w14:paraId="05972A19" w14:textId="77777777" w:rsidR="00512254" w:rsidRPr="00512254" w:rsidRDefault="00512254" w:rsidP="00512254">
      <w:pPr>
        <w:spacing w:line="240" w:lineRule="auto"/>
        <w:ind w:left="567"/>
      </w:pPr>
      <w:r w:rsidRPr="00512254">
        <w:t>Each frame will be made from four pieces of wood cut from the strip to form a rectangle, as shown below.</w:t>
      </w:r>
    </w:p>
    <w:p w14:paraId="1B03105C" w14:textId="77777777" w:rsidR="00D73228" w:rsidRDefault="00D73228" w:rsidP="00E34553">
      <w:pPr>
        <w:spacing w:after="120" w:line="240" w:lineRule="auto"/>
        <w:rPr>
          <w:rStyle w:val="s1"/>
        </w:rPr>
      </w:pPr>
    </w:p>
    <w:p w14:paraId="4A9BE328" w14:textId="77777777" w:rsidR="00D73228" w:rsidRDefault="00512254" w:rsidP="00E34553">
      <w:pPr>
        <w:tabs>
          <w:tab w:val="left" w:pos="567"/>
          <w:tab w:val="left" w:pos="1134"/>
          <w:tab w:val="left" w:pos="1701"/>
          <w:tab w:val="right" w:pos="9632"/>
        </w:tabs>
        <w:spacing w:after="120" w:line="240" w:lineRule="auto"/>
      </w:pPr>
      <w:r>
        <w:tab/>
      </w:r>
      <w:r>
        <w:rPr>
          <w:noProof/>
        </w:rPr>
        <w:drawing>
          <wp:inline distT="0" distB="0" distL="0" distR="0" wp14:anchorId="78B2A229" wp14:editId="64C24CA2">
            <wp:extent cx="3151638" cy="1227480"/>
            <wp:effectExtent l="0" t="0" r="0" b="0"/>
            <wp:docPr id="449" name="Picture 449"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Picture 449" descr="Diagram"/>
                    <pic:cNvPicPr/>
                  </pic:nvPicPr>
                  <pic:blipFill>
                    <a:blip r:embed="rId35"/>
                    <a:stretch>
                      <a:fillRect/>
                    </a:stretch>
                  </pic:blipFill>
                  <pic:spPr>
                    <a:xfrm>
                      <a:off x="0" y="0"/>
                      <a:ext cx="3151638" cy="1227480"/>
                    </a:xfrm>
                    <a:prstGeom prst="rect">
                      <a:avLst/>
                    </a:prstGeom>
                  </pic:spPr>
                </pic:pic>
              </a:graphicData>
            </a:graphic>
          </wp:inline>
        </w:drawing>
      </w:r>
    </w:p>
    <w:p w14:paraId="50A87B1F" w14:textId="6A882B2D" w:rsidR="00D73228" w:rsidRDefault="00D73228" w:rsidP="00D73228">
      <w:pPr>
        <w:tabs>
          <w:tab w:val="left" w:pos="1134"/>
          <w:tab w:val="left" w:pos="1701"/>
          <w:tab w:val="right" w:pos="9632"/>
        </w:tabs>
        <w:spacing w:line="240" w:lineRule="auto"/>
      </w:pPr>
    </w:p>
    <w:p w14:paraId="0D568157" w14:textId="553ACFAA" w:rsidR="00512254" w:rsidRPr="00512254" w:rsidRDefault="00512254" w:rsidP="00512254">
      <w:pPr>
        <w:tabs>
          <w:tab w:val="left" w:pos="567"/>
          <w:tab w:val="left" w:pos="1134"/>
          <w:tab w:val="left" w:pos="1701"/>
        </w:tabs>
      </w:pPr>
      <w:r>
        <w:tab/>
      </w:r>
      <w:r w:rsidRPr="00512254">
        <w:t xml:space="preserve">The width of each frame is </w:t>
      </w:r>
      <w:r w:rsidRPr="00512254">
        <w:rPr>
          <w:i/>
          <w:iCs/>
        </w:rPr>
        <w:t>x</w:t>
      </w:r>
      <w:r w:rsidRPr="00512254">
        <w:rPr>
          <w:sz w:val="13"/>
          <w:szCs w:val="13"/>
        </w:rPr>
        <w:t xml:space="preserve"> </w:t>
      </w:r>
      <w:r w:rsidRPr="00512254">
        <w:t>cm.</w:t>
      </w:r>
    </w:p>
    <w:p w14:paraId="4AACA685" w14:textId="68F23AD6" w:rsidR="00512254" w:rsidRPr="00512254" w:rsidRDefault="00512254" w:rsidP="00512254">
      <w:pPr>
        <w:tabs>
          <w:tab w:val="left" w:pos="567"/>
          <w:tab w:val="left" w:pos="1134"/>
          <w:tab w:val="left" w:pos="1701"/>
        </w:tabs>
      </w:pPr>
      <w:r w:rsidRPr="00512254">
        <w:tab/>
        <w:t xml:space="preserve">The length of each frame is </w:t>
      </w:r>
      <w:r w:rsidR="00540AD1">
        <w:t>3</w:t>
      </w:r>
      <w:r w:rsidRPr="00512254">
        <w:rPr>
          <w:i/>
          <w:iCs/>
        </w:rPr>
        <w:t>x</w:t>
      </w:r>
      <w:r w:rsidRPr="00512254">
        <w:rPr>
          <w:sz w:val="13"/>
          <w:szCs w:val="13"/>
        </w:rPr>
        <w:t xml:space="preserve"> </w:t>
      </w:r>
      <w:r w:rsidRPr="00512254">
        <w:t>cm.</w:t>
      </w:r>
    </w:p>
    <w:p w14:paraId="5C7D13D5" w14:textId="2FC8194E" w:rsidR="00512254" w:rsidRPr="00512254" w:rsidRDefault="00512254" w:rsidP="00512254">
      <w:r w:rsidRPr="00512254">
        <w:tab/>
        <w:t xml:space="preserve">The area enclosed by each frame must be </w:t>
      </w:r>
      <w:r w:rsidR="00540AD1">
        <w:t>72</w:t>
      </w:r>
      <w:r w:rsidRPr="00512254">
        <w:rPr>
          <w:sz w:val="13"/>
          <w:szCs w:val="13"/>
        </w:rPr>
        <w:t xml:space="preserve"> </w:t>
      </w:r>
      <w:r w:rsidRPr="00512254">
        <w:t>cm</w:t>
      </w:r>
      <w:r w:rsidRPr="00512254">
        <w:rPr>
          <w:vertAlign w:val="superscript"/>
        </w:rPr>
        <w:t>2</w:t>
      </w:r>
      <w:r w:rsidRPr="00512254">
        <w:t>.</w:t>
      </w:r>
    </w:p>
    <w:p w14:paraId="456EB236" w14:textId="77777777" w:rsidR="00512254" w:rsidRPr="00512254" w:rsidRDefault="00512254" w:rsidP="00512254">
      <w:r w:rsidRPr="00512254">
        <w:tab/>
      </w:r>
    </w:p>
    <w:p w14:paraId="42B7A7AB" w14:textId="7D01B367" w:rsidR="00512254" w:rsidRPr="00512254" w:rsidRDefault="00512254" w:rsidP="00512254">
      <w:r w:rsidRPr="00512254">
        <w:tab/>
        <w:t xml:space="preserve">Work out the maximum number of frames </w:t>
      </w:r>
      <w:r w:rsidR="00540AD1">
        <w:t>Li</w:t>
      </w:r>
      <w:r w:rsidR="00540AD1" w:rsidRPr="00512254">
        <w:t xml:space="preserve"> </w:t>
      </w:r>
      <w:r w:rsidRPr="00512254">
        <w:t>can make from the 1.</w:t>
      </w:r>
      <w:r w:rsidR="00540AD1">
        <w:t>8</w:t>
      </w:r>
      <w:r w:rsidRPr="00512254">
        <w:rPr>
          <w:sz w:val="13"/>
          <w:szCs w:val="13"/>
        </w:rPr>
        <w:t xml:space="preserve"> </w:t>
      </w:r>
      <w:r w:rsidRPr="00512254">
        <w:t>m length of wood.</w:t>
      </w:r>
    </w:p>
    <w:p w14:paraId="04ED522A" w14:textId="1AA83419" w:rsidR="00D73228" w:rsidRDefault="00512254" w:rsidP="00512254">
      <w:r w:rsidRPr="00512254">
        <w:tab/>
        <w:t>You must show your working.</w:t>
      </w:r>
    </w:p>
    <w:p w14:paraId="05A83A34" w14:textId="21CD9889" w:rsidR="00D73228" w:rsidRDefault="00D73228" w:rsidP="00512254">
      <w:pPr>
        <w:tabs>
          <w:tab w:val="left" w:pos="1134"/>
          <w:tab w:val="left" w:pos="1701"/>
          <w:tab w:val="right" w:pos="10065"/>
        </w:tabs>
        <w:spacing w:line="240" w:lineRule="auto"/>
      </w:pPr>
    </w:p>
    <w:p w14:paraId="676189B9" w14:textId="23ED62C3" w:rsidR="00D73228" w:rsidRDefault="00D73228" w:rsidP="00D73228">
      <w:pPr>
        <w:tabs>
          <w:tab w:val="left" w:pos="1134"/>
          <w:tab w:val="left" w:pos="1701"/>
          <w:tab w:val="right" w:pos="9632"/>
        </w:tabs>
        <w:spacing w:line="240" w:lineRule="auto"/>
      </w:pPr>
    </w:p>
    <w:p w14:paraId="64F2A389" w14:textId="4B78B0A9" w:rsidR="00D73228" w:rsidRDefault="00D73228" w:rsidP="00D73228">
      <w:pPr>
        <w:tabs>
          <w:tab w:val="left" w:pos="1134"/>
          <w:tab w:val="left" w:pos="1701"/>
          <w:tab w:val="right" w:pos="9632"/>
        </w:tabs>
        <w:spacing w:line="240" w:lineRule="auto"/>
      </w:pPr>
    </w:p>
    <w:p w14:paraId="701E20D4" w14:textId="4EDE5243" w:rsidR="00D73228" w:rsidRDefault="00D73228" w:rsidP="00D73228">
      <w:pPr>
        <w:tabs>
          <w:tab w:val="left" w:pos="1134"/>
          <w:tab w:val="left" w:pos="1701"/>
          <w:tab w:val="right" w:pos="9632"/>
        </w:tabs>
        <w:spacing w:line="240" w:lineRule="auto"/>
      </w:pPr>
    </w:p>
    <w:p w14:paraId="4206A7E3" w14:textId="14637740" w:rsidR="00D73228" w:rsidRDefault="00D73228" w:rsidP="00D73228">
      <w:pPr>
        <w:tabs>
          <w:tab w:val="left" w:pos="1134"/>
          <w:tab w:val="left" w:pos="1701"/>
          <w:tab w:val="right" w:pos="9632"/>
        </w:tabs>
        <w:spacing w:line="240" w:lineRule="auto"/>
      </w:pPr>
    </w:p>
    <w:p w14:paraId="46E2862D" w14:textId="7B424177" w:rsidR="00D73228" w:rsidRDefault="00D73228" w:rsidP="00D73228">
      <w:pPr>
        <w:tabs>
          <w:tab w:val="left" w:pos="1134"/>
          <w:tab w:val="left" w:pos="1701"/>
          <w:tab w:val="right" w:pos="9632"/>
        </w:tabs>
        <w:spacing w:line="240" w:lineRule="auto"/>
      </w:pPr>
    </w:p>
    <w:p w14:paraId="37D65942" w14:textId="352B0987" w:rsidR="00D73228" w:rsidRDefault="00D73228" w:rsidP="00D73228">
      <w:pPr>
        <w:tabs>
          <w:tab w:val="left" w:pos="1134"/>
          <w:tab w:val="left" w:pos="1701"/>
          <w:tab w:val="right" w:pos="9632"/>
        </w:tabs>
        <w:spacing w:line="240" w:lineRule="auto"/>
      </w:pPr>
    </w:p>
    <w:p w14:paraId="4F193DA2" w14:textId="165E5588" w:rsidR="00D73228" w:rsidRDefault="00D73228" w:rsidP="00D73228">
      <w:pPr>
        <w:tabs>
          <w:tab w:val="left" w:pos="1134"/>
          <w:tab w:val="left" w:pos="1701"/>
          <w:tab w:val="right" w:pos="9632"/>
        </w:tabs>
        <w:spacing w:line="240" w:lineRule="auto"/>
      </w:pPr>
    </w:p>
    <w:p w14:paraId="3C04088A" w14:textId="01C87093" w:rsidR="00D73228" w:rsidRDefault="00D73228" w:rsidP="00D73228">
      <w:pPr>
        <w:tabs>
          <w:tab w:val="left" w:pos="1134"/>
          <w:tab w:val="left" w:pos="1701"/>
          <w:tab w:val="right" w:pos="9632"/>
        </w:tabs>
        <w:spacing w:line="240" w:lineRule="auto"/>
      </w:pPr>
    </w:p>
    <w:p w14:paraId="01937419" w14:textId="10D99B82" w:rsidR="00D73228" w:rsidRDefault="00D73228" w:rsidP="00D73228">
      <w:pPr>
        <w:tabs>
          <w:tab w:val="left" w:pos="1134"/>
          <w:tab w:val="left" w:pos="1701"/>
          <w:tab w:val="right" w:pos="9632"/>
        </w:tabs>
        <w:spacing w:line="240" w:lineRule="auto"/>
      </w:pPr>
    </w:p>
    <w:p w14:paraId="072F8C16" w14:textId="461DE1BE" w:rsidR="00D73228" w:rsidRDefault="00D73228" w:rsidP="00D73228">
      <w:pPr>
        <w:tabs>
          <w:tab w:val="left" w:pos="1134"/>
          <w:tab w:val="left" w:pos="1701"/>
          <w:tab w:val="right" w:pos="9632"/>
        </w:tabs>
        <w:spacing w:line="240" w:lineRule="auto"/>
      </w:pPr>
    </w:p>
    <w:p w14:paraId="036A1970" w14:textId="185E9A75" w:rsidR="00D73228" w:rsidRDefault="00D73228" w:rsidP="00D73228">
      <w:pPr>
        <w:tabs>
          <w:tab w:val="left" w:pos="1134"/>
          <w:tab w:val="left" w:pos="1701"/>
          <w:tab w:val="right" w:pos="9632"/>
        </w:tabs>
        <w:spacing w:line="240" w:lineRule="auto"/>
      </w:pPr>
    </w:p>
    <w:p w14:paraId="005839E6" w14:textId="53B1D34B" w:rsidR="00D73228" w:rsidRDefault="00D73228" w:rsidP="00D73228">
      <w:pPr>
        <w:tabs>
          <w:tab w:val="left" w:pos="1134"/>
          <w:tab w:val="left" w:pos="1701"/>
          <w:tab w:val="right" w:pos="9632"/>
        </w:tabs>
        <w:spacing w:line="240" w:lineRule="auto"/>
      </w:pPr>
    </w:p>
    <w:p w14:paraId="6803BA90" w14:textId="72191820" w:rsidR="00D73228" w:rsidRDefault="00D73228" w:rsidP="00D73228">
      <w:pPr>
        <w:tabs>
          <w:tab w:val="left" w:pos="1134"/>
          <w:tab w:val="left" w:pos="1701"/>
          <w:tab w:val="right" w:pos="9632"/>
        </w:tabs>
        <w:spacing w:line="240" w:lineRule="auto"/>
      </w:pPr>
    </w:p>
    <w:p w14:paraId="47BF8075" w14:textId="18AFD3A9" w:rsidR="00D73228" w:rsidRDefault="00D73228" w:rsidP="00D73228">
      <w:pPr>
        <w:tabs>
          <w:tab w:val="left" w:pos="1134"/>
          <w:tab w:val="left" w:pos="1701"/>
          <w:tab w:val="right" w:pos="9632"/>
        </w:tabs>
        <w:spacing w:line="240" w:lineRule="auto"/>
      </w:pPr>
    </w:p>
    <w:p w14:paraId="2C57B4FD" w14:textId="3BC72966" w:rsidR="00D73228" w:rsidRDefault="00D73228" w:rsidP="00D73228">
      <w:pPr>
        <w:tabs>
          <w:tab w:val="left" w:pos="1134"/>
          <w:tab w:val="left" w:pos="1701"/>
          <w:tab w:val="right" w:pos="9632"/>
        </w:tabs>
        <w:spacing w:line="240" w:lineRule="auto"/>
      </w:pPr>
    </w:p>
    <w:p w14:paraId="628BFF93" w14:textId="2FD89C38" w:rsidR="00D73228" w:rsidRDefault="00D73228" w:rsidP="00D73228">
      <w:pPr>
        <w:tabs>
          <w:tab w:val="left" w:pos="1134"/>
          <w:tab w:val="left" w:pos="1701"/>
          <w:tab w:val="right" w:pos="9632"/>
        </w:tabs>
        <w:spacing w:line="240" w:lineRule="auto"/>
      </w:pPr>
    </w:p>
    <w:p w14:paraId="23EDE6D0" w14:textId="78BC8490" w:rsidR="00D73228" w:rsidRDefault="00D73228" w:rsidP="00D73228">
      <w:pPr>
        <w:tabs>
          <w:tab w:val="left" w:pos="1134"/>
          <w:tab w:val="left" w:pos="1701"/>
          <w:tab w:val="right" w:pos="9632"/>
        </w:tabs>
        <w:spacing w:line="240" w:lineRule="auto"/>
      </w:pPr>
    </w:p>
    <w:p w14:paraId="733681B2" w14:textId="0D1A6D66" w:rsidR="00D73228" w:rsidRDefault="00D73228" w:rsidP="00D73228">
      <w:pPr>
        <w:tabs>
          <w:tab w:val="left" w:pos="1134"/>
          <w:tab w:val="left" w:pos="1701"/>
          <w:tab w:val="right" w:pos="9632"/>
        </w:tabs>
        <w:spacing w:line="240" w:lineRule="auto"/>
      </w:pPr>
    </w:p>
    <w:p w14:paraId="49E38C8A" w14:textId="39936399" w:rsidR="00D73228" w:rsidRDefault="00D73228" w:rsidP="00D73228">
      <w:pPr>
        <w:tabs>
          <w:tab w:val="left" w:pos="1134"/>
          <w:tab w:val="left" w:pos="1701"/>
          <w:tab w:val="right" w:pos="9632"/>
        </w:tabs>
        <w:spacing w:line="240" w:lineRule="auto"/>
      </w:pPr>
    </w:p>
    <w:p w14:paraId="6660B9C6" w14:textId="27C3CEED" w:rsidR="00D73228" w:rsidRDefault="00D73228" w:rsidP="00D73228">
      <w:pPr>
        <w:tabs>
          <w:tab w:val="left" w:pos="1134"/>
          <w:tab w:val="left" w:pos="1701"/>
          <w:tab w:val="right" w:pos="9632"/>
        </w:tabs>
        <w:spacing w:line="240" w:lineRule="auto"/>
      </w:pPr>
    </w:p>
    <w:p w14:paraId="1DE62674" w14:textId="215DE724" w:rsidR="00D73228" w:rsidRDefault="00D73228" w:rsidP="00D73228">
      <w:pPr>
        <w:tabs>
          <w:tab w:val="left" w:pos="1134"/>
          <w:tab w:val="left" w:pos="1701"/>
          <w:tab w:val="right" w:pos="9632"/>
        </w:tabs>
        <w:spacing w:line="240" w:lineRule="auto"/>
      </w:pPr>
    </w:p>
    <w:p w14:paraId="2A790FFE" w14:textId="01675ACB" w:rsidR="00D73228" w:rsidRDefault="00D73228" w:rsidP="00D73228">
      <w:pPr>
        <w:tabs>
          <w:tab w:val="left" w:pos="1134"/>
          <w:tab w:val="left" w:pos="1701"/>
          <w:tab w:val="right" w:pos="9632"/>
        </w:tabs>
        <w:spacing w:line="240" w:lineRule="auto"/>
      </w:pPr>
    </w:p>
    <w:p w14:paraId="7512D737" w14:textId="6ED73F08" w:rsidR="00D73228" w:rsidRDefault="00D73228" w:rsidP="00D73228">
      <w:pPr>
        <w:tabs>
          <w:tab w:val="left" w:pos="1134"/>
          <w:tab w:val="left" w:pos="1701"/>
          <w:tab w:val="right" w:pos="9632"/>
        </w:tabs>
        <w:spacing w:line="240" w:lineRule="auto"/>
      </w:pPr>
    </w:p>
    <w:p w14:paraId="529A0A6B" w14:textId="7A8E9617" w:rsidR="00D73228" w:rsidRDefault="00D73228" w:rsidP="00D73228">
      <w:pPr>
        <w:tabs>
          <w:tab w:val="left" w:pos="1134"/>
          <w:tab w:val="left" w:pos="1701"/>
          <w:tab w:val="right" w:pos="9632"/>
        </w:tabs>
        <w:spacing w:line="240" w:lineRule="auto"/>
      </w:pPr>
    </w:p>
    <w:p w14:paraId="4B20EDC9" w14:textId="494F148E" w:rsidR="00D73228" w:rsidRDefault="00D73228" w:rsidP="00D73228">
      <w:pPr>
        <w:tabs>
          <w:tab w:val="left" w:pos="1134"/>
          <w:tab w:val="left" w:pos="1701"/>
          <w:tab w:val="right" w:pos="9632"/>
        </w:tabs>
        <w:spacing w:line="240" w:lineRule="auto"/>
      </w:pPr>
    </w:p>
    <w:p w14:paraId="79D471EF" w14:textId="6623E2AC" w:rsidR="00D73228" w:rsidRDefault="00D73228" w:rsidP="00D73228">
      <w:pPr>
        <w:tabs>
          <w:tab w:val="left" w:pos="1134"/>
          <w:tab w:val="left" w:pos="1701"/>
          <w:tab w:val="right" w:pos="9632"/>
        </w:tabs>
        <w:spacing w:line="240" w:lineRule="auto"/>
      </w:pPr>
    </w:p>
    <w:p w14:paraId="09BBBC46" w14:textId="02329077" w:rsidR="00D73228" w:rsidRDefault="00D73228" w:rsidP="00D73228">
      <w:pPr>
        <w:tabs>
          <w:tab w:val="left" w:pos="1134"/>
          <w:tab w:val="left" w:pos="1701"/>
          <w:tab w:val="right" w:pos="9632"/>
        </w:tabs>
        <w:spacing w:line="240" w:lineRule="auto"/>
      </w:pPr>
    </w:p>
    <w:p w14:paraId="000AB170" w14:textId="5CDB47BA" w:rsidR="009C7EE2" w:rsidRDefault="00512254" w:rsidP="00E34553">
      <w:pPr>
        <w:jc w:val="right"/>
        <w:rPr>
          <w:rStyle w:val="s1"/>
        </w:rPr>
      </w:pPr>
      <w:r w:rsidRPr="008A5B93">
        <w:t xml:space="preserve">……..…………….………………. </w:t>
      </w:r>
      <w:r w:rsidRPr="008A5B93">
        <w:rPr>
          <w:b/>
        </w:rPr>
        <w:t>[</w:t>
      </w:r>
      <w:r>
        <w:rPr>
          <w:b/>
        </w:rPr>
        <w:t>6</w:t>
      </w:r>
      <w:r w:rsidRPr="008A5B93">
        <w:rPr>
          <w:b/>
        </w:rPr>
        <w:t>]</w:t>
      </w:r>
      <w:r w:rsidR="009C7EE2">
        <w:rPr>
          <w:rStyle w:val="s1"/>
        </w:rPr>
        <w:br w:type="page"/>
      </w:r>
    </w:p>
    <w:p w14:paraId="1DD09533" w14:textId="77777777" w:rsidR="00917108" w:rsidRDefault="00917108" w:rsidP="00C25264">
      <w:pPr>
        <w:tabs>
          <w:tab w:val="left" w:pos="753"/>
        </w:tabs>
        <w:spacing w:line="240" w:lineRule="auto"/>
        <w:rPr>
          <w:rStyle w:val="s1"/>
        </w:rPr>
      </w:pPr>
    </w:p>
    <w:p w14:paraId="6F9F7284" w14:textId="77777777" w:rsidR="00512254" w:rsidRPr="00512254" w:rsidRDefault="00ED61D8" w:rsidP="00512254">
      <w:pPr>
        <w:tabs>
          <w:tab w:val="left" w:pos="567"/>
          <w:tab w:val="left" w:pos="1134"/>
          <w:tab w:val="left" w:pos="1701"/>
        </w:tabs>
        <w:spacing w:line="240" w:lineRule="auto"/>
      </w:pPr>
      <w:r w:rsidRPr="00ED61D8">
        <w:rPr>
          <w:rStyle w:val="s1"/>
          <w:b/>
          <w:bCs/>
        </w:rPr>
        <w:t>18</w:t>
      </w:r>
      <w:r>
        <w:rPr>
          <w:rStyle w:val="s1"/>
        </w:rPr>
        <w:tab/>
      </w:r>
      <w:r w:rsidR="00512254" w:rsidRPr="00512254">
        <w:t>The diagram shows a shaded shape made by removing sector OAB from sector OCD.</w:t>
      </w:r>
    </w:p>
    <w:p w14:paraId="52F91E13" w14:textId="454C8289" w:rsidR="00512254" w:rsidRPr="00512254" w:rsidRDefault="00512254" w:rsidP="00512254">
      <w:pPr>
        <w:tabs>
          <w:tab w:val="left" w:pos="567"/>
          <w:tab w:val="left" w:pos="1134"/>
          <w:tab w:val="left" w:pos="1701"/>
        </w:tabs>
        <w:spacing w:line="240" w:lineRule="auto"/>
      </w:pPr>
      <w:r w:rsidRPr="00512254">
        <w:tab/>
        <w:t xml:space="preserve">Both sectors have an angle of </w:t>
      </w:r>
      <w:r w:rsidR="006574E6">
        <w:t>45</w:t>
      </w:r>
      <w:r w:rsidRPr="00512254">
        <w:t>°.</w:t>
      </w:r>
    </w:p>
    <w:p w14:paraId="3A039CF0" w14:textId="6E204D95" w:rsidR="00512254" w:rsidRPr="00512254" w:rsidRDefault="00512254" w:rsidP="00512254">
      <w:pPr>
        <w:tabs>
          <w:tab w:val="left" w:pos="567"/>
          <w:tab w:val="left" w:pos="1134"/>
          <w:tab w:val="left" w:pos="1701"/>
        </w:tabs>
        <w:spacing w:line="240" w:lineRule="auto"/>
      </w:pPr>
      <w:r w:rsidRPr="00512254">
        <w:tab/>
        <w:t>The radius, OA, of the smaller sector is</w:t>
      </w:r>
      <w:r w:rsidRPr="00512254">
        <w:rPr>
          <w:i/>
          <w:iCs/>
        </w:rPr>
        <w:t xml:space="preserve"> r</w:t>
      </w:r>
      <w:r w:rsidR="00AF5937" w:rsidRPr="00AF5937">
        <w:rPr>
          <w:sz w:val="13"/>
          <w:szCs w:val="13"/>
        </w:rPr>
        <w:t xml:space="preserve"> </w:t>
      </w:r>
      <w:r w:rsidRPr="00512254">
        <w:t>cm.</w:t>
      </w:r>
    </w:p>
    <w:p w14:paraId="37A87B74" w14:textId="4BD39712" w:rsidR="00512254" w:rsidRPr="00512254" w:rsidRDefault="00512254" w:rsidP="00512254">
      <w:pPr>
        <w:tabs>
          <w:tab w:val="left" w:pos="567"/>
          <w:tab w:val="left" w:pos="1134"/>
          <w:tab w:val="left" w:pos="1701"/>
        </w:tabs>
        <w:spacing w:line="240" w:lineRule="auto"/>
      </w:pPr>
      <w:r w:rsidRPr="00512254">
        <w:tab/>
        <w:t xml:space="preserve">The ratio of radius OA to radius OC is </w:t>
      </w:r>
      <w:r w:rsidR="006574E6">
        <w:t>3</w:t>
      </w:r>
      <w:r w:rsidRPr="00512254">
        <w:t xml:space="preserve"> : </w:t>
      </w:r>
      <w:r w:rsidR="006574E6">
        <w:t>4</w:t>
      </w:r>
      <w:r w:rsidRPr="00512254">
        <w:t>.</w:t>
      </w:r>
    </w:p>
    <w:p w14:paraId="5594E9EE" w14:textId="77777777" w:rsidR="00512254" w:rsidRPr="00512254" w:rsidRDefault="00512254" w:rsidP="00E34553">
      <w:pPr>
        <w:tabs>
          <w:tab w:val="left" w:pos="567"/>
          <w:tab w:val="left" w:pos="1134"/>
          <w:tab w:val="left" w:pos="1701"/>
        </w:tabs>
        <w:spacing w:after="120" w:line="240" w:lineRule="auto"/>
      </w:pPr>
    </w:p>
    <w:p w14:paraId="4CDF32AA" w14:textId="303230C4" w:rsidR="00512254" w:rsidRPr="00512254" w:rsidRDefault="00512254" w:rsidP="00E34553">
      <w:pPr>
        <w:tabs>
          <w:tab w:val="left" w:pos="567"/>
          <w:tab w:val="left" w:pos="1134"/>
          <w:tab w:val="left" w:pos="1701"/>
        </w:tabs>
        <w:spacing w:after="120" w:line="240" w:lineRule="auto"/>
      </w:pPr>
      <w:r w:rsidRPr="00512254">
        <w:tab/>
      </w:r>
      <w:r>
        <w:rPr>
          <w:noProof/>
        </w:rPr>
        <w:drawing>
          <wp:inline distT="0" distB="0" distL="0" distR="0" wp14:anchorId="1085A3F3" wp14:editId="16457A1E">
            <wp:extent cx="2700533" cy="1825755"/>
            <wp:effectExtent l="0" t="0" r="5080" b="3175"/>
            <wp:docPr id="450" name="Picture 450"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450" descr="Diagram"/>
                    <pic:cNvPicPr/>
                  </pic:nvPicPr>
                  <pic:blipFill>
                    <a:blip r:embed="rId36"/>
                    <a:stretch>
                      <a:fillRect/>
                    </a:stretch>
                  </pic:blipFill>
                  <pic:spPr>
                    <a:xfrm>
                      <a:off x="0" y="0"/>
                      <a:ext cx="2700533" cy="1825755"/>
                    </a:xfrm>
                    <a:prstGeom prst="rect">
                      <a:avLst/>
                    </a:prstGeom>
                  </pic:spPr>
                </pic:pic>
              </a:graphicData>
            </a:graphic>
          </wp:inline>
        </w:drawing>
      </w:r>
    </w:p>
    <w:p w14:paraId="29A7907B" w14:textId="77777777" w:rsidR="00512254" w:rsidRPr="00512254" w:rsidRDefault="00512254" w:rsidP="00512254">
      <w:pPr>
        <w:tabs>
          <w:tab w:val="left" w:pos="567"/>
          <w:tab w:val="left" w:pos="1134"/>
          <w:tab w:val="left" w:pos="1701"/>
        </w:tabs>
        <w:spacing w:line="240" w:lineRule="auto"/>
      </w:pPr>
    </w:p>
    <w:p w14:paraId="1C5E87AB" w14:textId="34D42C71" w:rsidR="00512254" w:rsidRPr="00512254" w:rsidRDefault="00512254" w:rsidP="00E34553">
      <w:r w:rsidRPr="00512254">
        <w:tab/>
        <w:t xml:space="preserve">Work out, in terms of </w:t>
      </w:r>
      <w:r w:rsidRPr="00512254">
        <w:rPr>
          <w:sz w:val="24"/>
        </w:rPr>
        <w:sym w:font="Symbol" w:char="F070"/>
      </w:r>
      <w:r w:rsidRPr="00512254">
        <w:t xml:space="preserve"> and </w:t>
      </w:r>
      <w:r w:rsidRPr="00512254">
        <w:rPr>
          <w:i/>
          <w:iCs/>
        </w:rPr>
        <w:t>r</w:t>
      </w:r>
      <w:r w:rsidRPr="00512254">
        <w:t xml:space="preserve">, the </w:t>
      </w:r>
      <w:r w:rsidRPr="00262EBE">
        <w:rPr>
          <w:b/>
          <w:bCs/>
        </w:rPr>
        <w:t>total</w:t>
      </w:r>
      <w:r w:rsidRPr="00512254">
        <w:t xml:space="preserve"> length of arc AB and arc CD.</w:t>
      </w:r>
    </w:p>
    <w:p w14:paraId="71875B72" w14:textId="77777777" w:rsidR="00512254" w:rsidRPr="00512254" w:rsidRDefault="00512254" w:rsidP="00E34553">
      <w:r w:rsidRPr="00512254">
        <w:tab/>
        <w:t>Give your answer in its simplest form.</w:t>
      </w:r>
    </w:p>
    <w:p w14:paraId="23748CF1" w14:textId="70CC2AAF" w:rsidR="00ED61D8" w:rsidRPr="00512254" w:rsidRDefault="00512254" w:rsidP="00E34553">
      <w:pPr>
        <w:rPr>
          <w:rFonts w:cs="Arial"/>
          <w:color w:val="000000"/>
          <w:szCs w:val="22"/>
        </w:rPr>
      </w:pPr>
      <w:r w:rsidRPr="00512254">
        <w:tab/>
        <w:t>You must show your working.</w:t>
      </w:r>
    </w:p>
    <w:p w14:paraId="494FC4C7"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43CEE39"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08BB1B7"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A2D6504"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A891264"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7932D54"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43ECB0A"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80026C9"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8DCB314"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5CED9BD"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B83E879"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E7A485D"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43712E4"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FDC9F74"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DDDEAD3"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58677A6"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2A8CA5D"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06807F5"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206285B"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14709B2"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D4BB4F3"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C69AC77"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D0A1112"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63DB017"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7991FF3"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86B6C98"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C31C95B"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D065C22"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8096769"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BD0DFB8"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7234EA3"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BE5F89A"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EF79C46"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CDBCD56" w14:textId="734F791F" w:rsidR="00ED61D8" w:rsidRDefault="00ED61D8" w:rsidP="00512254">
      <w:pPr>
        <w:jc w:val="right"/>
        <w:rPr>
          <w:b/>
        </w:rPr>
      </w:pPr>
      <w:r>
        <w:t xml:space="preserve"> </w:t>
      </w:r>
      <w:r w:rsidRPr="008A5B93">
        <w:t>……..…………….……………….</w:t>
      </w:r>
      <w:r w:rsidRPr="00512254">
        <w:rPr>
          <w:sz w:val="13"/>
          <w:szCs w:val="13"/>
        </w:rPr>
        <w:t xml:space="preserve"> </w:t>
      </w:r>
      <w:r w:rsidR="00512254">
        <w:t xml:space="preserve">cm </w:t>
      </w:r>
      <w:r w:rsidR="00E34553">
        <w:t xml:space="preserve"> </w:t>
      </w:r>
      <w:r w:rsidR="00512254">
        <w:t xml:space="preserve"> </w:t>
      </w:r>
      <w:r w:rsidRPr="008A5B93">
        <w:rPr>
          <w:b/>
        </w:rPr>
        <w:t>[</w:t>
      </w:r>
      <w:r>
        <w:rPr>
          <w:b/>
        </w:rPr>
        <w:t>5</w:t>
      </w:r>
      <w:r w:rsidRPr="008A5B93">
        <w:rPr>
          <w:b/>
        </w:rPr>
        <w:t>]</w:t>
      </w:r>
      <w:r>
        <w:rPr>
          <w:b/>
        </w:rPr>
        <w:br w:type="page"/>
      </w:r>
    </w:p>
    <w:p w14:paraId="1BD00A0D" w14:textId="77777777" w:rsidR="00ED61D8" w:rsidRDefault="00ED61D8">
      <w:pPr>
        <w:spacing w:line="240" w:lineRule="auto"/>
      </w:pPr>
    </w:p>
    <w:p w14:paraId="007EB82F" w14:textId="0F5768BB" w:rsidR="00512254" w:rsidRPr="00512254" w:rsidRDefault="00ED61D8" w:rsidP="00512254">
      <w:pPr>
        <w:spacing w:line="240" w:lineRule="auto"/>
        <w:rPr>
          <w:b/>
          <w:bCs/>
        </w:rPr>
      </w:pPr>
      <w:r w:rsidRPr="00ED61D8">
        <w:rPr>
          <w:b/>
          <w:bCs/>
        </w:rPr>
        <w:t>19</w:t>
      </w:r>
      <w:r w:rsidRPr="00ED61D8">
        <w:rPr>
          <w:b/>
          <w:bCs/>
        </w:rPr>
        <w:tab/>
      </w:r>
      <w:r w:rsidR="00512254" w:rsidRPr="00512254">
        <w:t xml:space="preserve">The graph below shows a circle with centre (0, 0) and equation </w:t>
      </w:r>
      <w:r w:rsidR="00512254" w:rsidRPr="00512254">
        <w:rPr>
          <w:i/>
          <w:iCs/>
        </w:rPr>
        <w:t>x</w:t>
      </w:r>
      <w:r w:rsidR="00512254" w:rsidRPr="00512254">
        <w:rPr>
          <w:i/>
          <w:iCs/>
          <w:sz w:val="10"/>
          <w:szCs w:val="10"/>
        </w:rPr>
        <w:t xml:space="preserve"> </w:t>
      </w:r>
      <w:r w:rsidR="00512254" w:rsidRPr="00512254">
        <w:rPr>
          <w:vertAlign w:val="superscript"/>
        </w:rPr>
        <w:t>2</w:t>
      </w:r>
      <w:r w:rsidR="00512254" w:rsidRPr="00512254">
        <w:t xml:space="preserve"> </w:t>
      </w:r>
      <w:r w:rsidR="00512254" w:rsidRPr="00512254">
        <w:rPr>
          <w:rFonts w:ascii="Cambria Math" w:hAnsi="Cambria Math"/>
        </w:rPr>
        <w:t>+</w:t>
      </w:r>
      <w:r w:rsidR="00512254" w:rsidRPr="00512254">
        <w:t xml:space="preserve"> </w:t>
      </w:r>
      <w:r w:rsidR="00512254" w:rsidRPr="00512254">
        <w:rPr>
          <w:i/>
          <w:iCs/>
        </w:rPr>
        <w:t>y</w:t>
      </w:r>
      <w:r w:rsidR="00512254" w:rsidRPr="00512254">
        <w:rPr>
          <w:i/>
          <w:iCs/>
          <w:sz w:val="13"/>
          <w:szCs w:val="13"/>
        </w:rPr>
        <w:t xml:space="preserve"> </w:t>
      </w:r>
      <w:r w:rsidR="00512254" w:rsidRPr="00512254">
        <w:rPr>
          <w:vertAlign w:val="superscript"/>
        </w:rPr>
        <w:t>2</w:t>
      </w:r>
      <w:r w:rsidR="00512254" w:rsidRPr="00512254">
        <w:t xml:space="preserve"> </w:t>
      </w:r>
      <w:r w:rsidR="00512254" w:rsidRPr="00BD67A4">
        <w:rPr>
          <w:rFonts w:ascii="Cambria Math" w:hAnsi="Cambria Math"/>
        </w:rPr>
        <w:t>=</w:t>
      </w:r>
      <w:r w:rsidR="00512254" w:rsidRPr="00512254">
        <w:t xml:space="preserve"> 1</w:t>
      </w:r>
      <w:r w:rsidR="009A52B6">
        <w:t>00</w:t>
      </w:r>
      <w:r w:rsidR="00512254" w:rsidRPr="00512254">
        <w:t>.</w:t>
      </w:r>
    </w:p>
    <w:p w14:paraId="44AC6B43" w14:textId="186C80F9" w:rsidR="00D73228" w:rsidRPr="00D73228" w:rsidRDefault="00D73228" w:rsidP="00512254">
      <w:pPr>
        <w:spacing w:line="240" w:lineRule="auto"/>
      </w:pPr>
    </w:p>
    <w:p w14:paraId="16079BD6" w14:textId="3C9944F0" w:rsidR="00AD35BD" w:rsidRPr="00AD35BD" w:rsidRDefault="00512254" w:rsidP="00AD35BD">
      <w:r>
        <w:tab/>
      </w:r>
      <w:r>
        <w:rPr>
          <w:noProof/>
        </w:rPr>
        <w:drawing>
          <wp:inline distT="0" distB="0" distL="0" distR="0" wp14:anchorId="5EF687F2" wp14:editId="59145AB5">
            <wp:extent cx="2987046" cy="2855982"/>
            <wp:effectExtent l="0" t="0" r="3810" b="1905"/>
            <wp:docPr id="451" name="Picture 451"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Picture 451" descr="Graph"/>
                    <pic:cNvPicPr/>
                  </pic:nvPicPr>
                  <pic:blipFill>
                    <a:blip r:embed="rId37"/>
                    <a:stretch>
                      <a:fillRect/>
                    </a:stretch>
                  </pic:blipFill>
                  <pic:spPr>
                    <a:xfrm>
                      <a:off x="0" y="0"/>
                      <a:ext cx="2987046" cy="2855982"/>
                    </a:xfrm>
                    <a:prstGeom prst="rect">
                      <a:avLst/>
                    </a:prstGeom>
                  </pic:spPr>
                </pic:pic>
              </a:graphicData>
            </a:graphic>
          </wp:inline>
        </w:drawing>
      </w:r>
    </w:p>
    <w:p w14:paraId="3CF21FFB" w14:textId="77777777" w:rsidR="00AD35BD" w:rsidRPr="00AD35BD" w:rsidRDefault="00AD35BD" w:rsidP="00AD35BD"/>
    <w:p w14:paraId="2FC1C5B6" w14:textId="77777777" w:rsidR="00AD35BD" w:rsidRPr="00AD35BD" w:rsidRDefault="00AD35BD" w:rsidP="00AD35BD"/>
    <w:p w14:paraId="21B16FF6" w14:textId="27598396" w:rsidR="00512254" w:rsidRPr="00512254" w:rsidRDefault="00512254" w:rsidP="00512254">
      <w:pPr>
        <w:pStyle w:val="ListParagraph"/>
        <w:numPr>
          <w:ilvl w:val="0"/>
          <w:numId w:val="14"/>
        </w:numPr>
        <w:tabs>
          <w:tab w:val="clear" w:pos="567"/>
          <w:tab w:val="left" w:pos="1134"/>
          <w:tab w:val="right" w:pos="9639"/>
        </w:tabs>
        <w:ind w:left="567" w:firstLine="0"/>
        <w:rPr>
          <w:b/>
          <w:bCs/>
        </w:rPr>
      </w:pPr>
      <w:r w:rsidRPr="00512254">
        <w:t>Show that the point (</w:t>
      </w:r>
      <w:r w:rsidR="009A52B6">
        <w:t xml:space="preserve">8, </w:t>
      </w:r>
      <w:r w:rsidR="00A1409D" w:rsidRPr="00A1409D">
        <w:rPr>
          <w:rFonts w:cs="Arial"/>
          <w:vertAlign w:val="superscript"/>
        </w:rPr>
        <w:t>–</w:t>
      </w:r>
      <w:r w:rsidR="009A52B6">
        <w:t>6</w:t>
      </w:r>
      <w:r w:rsidRPr="00512254">
        <w:t>) lies on the circumference of the circle.</w:t>
      </w:r>
      <w:r>
        <w:tab/>
      </w:r>
      <w:r w:rsidRPr="00512254">
        <w:rPr>
          <w:b/>
          <w:bCs/>
        </w:rPr>
        <w:t>[2]</w:t>
      </w:r>
    </w:p>
    <w:p w14:paraId="37CAB5AD" w14:textId="2F20FBF9" w:rsidR="00AD35BD" w:rsidRPr="00AD35BD" w:rsidRDefault="00AD35BD" w:rsidP="00512254">
      <w:pPr>
        <w:ind w:left="567"/>
      </w:pPr>
    </w:p>
    <w:p w14:paraId="76A89086" w14:textId="77777777" w:rsidR="00AD35BD" w:rsidRPr="00AD35BD" w:rsidRDefault="00AD35BD" w:rsidP="00AD35BD"/>
    <w:p w14:paraId="3BBD6D59" w14:textId="77777777" w:rsidR="00AD35BD" w:rsidRPr="00AD35BD" w:rsidRDefault="00AD35BD" w:rsidP="00AD35BD"/>
    <w:p w14:paraId="6D18D528" w14:textId="77777777" w:rsidR="00AD35BD" w:rsidRPr="00AD35BD" w:rsidRDefault="00AD35BD" w:rsidP="00AD35BD"/>
    <w:p w14:paraId="6CB659F6" w14:textId="77777777" w:rsidR="00AD35BD" w:rsidRPr="00AD35BD" w:rsidRDefault="00AD35BD" w:rsidP="00AD35BD"/>
    <w:p w14:paraId="2AA62B14" w14:textId="77777777" w:rsidR="00AD35BD" w:rsidRPr="00AD35BD" w:rsidRDefault="00AD35BD" w:rsidP="00AD35BD"/>
    <w:p w14:paraId="43CF69B8" w14:textId="77777777" w:rsidR="00AD35BD" w:rsidRPr="00AD35BD" w:rsidRDefault="00AD35BD" w:rsidP="00AD35BD"/>
    <w:p w14:paraId="07178E51" w14:textId="77777777" w:rsidR="00AD35BD" w:rsidRPr="00AD35BD" w:rsidRDefault="00AD35BD" w:rsidP="00AD35BD"/>
    <w:p w14:paraId="2DBB5E11" w14:textId="77777777" w:rsidR="00AD35BD" w:rsidRPr="00AD35BD" w:rsidRDefault="00AD35BD" w:rsidP="00AD35BD"/>
    <w:p w14:paraId="08148533" w14:textId="77777777" w:rsidR="00AD35BD" w:rsidRPr="00AD35BD" w:rsidRDefault="00AD35BD" w:rsidP="00AD35BD"/>
    <w:p w14:paraId="1646B2E6" w14:textId="77777777" w:rsidR="00AD35BD" w:rsidRPr="00AD35BD" w:rsidRDefault="00AD35BD" w:rsidP="00AD35BD"/>
    <w:p w14:paraId="3149CBF7" w14:textId="77777777" w:rsidR="00AD35BD" w:rsidRPr="00AD35BD" w:rsidRDefault="00AD35BD" w:rsidP="00AD35BD"/>
    <w:p w14:paraId="77229539" w14:textId="77777777" w:rsidR="00AD35BD" w:rsidRPr="00AD35BD" w:rsidRDefault="00AD35BD" w:rsidP="00AD35BD"/>
    <w:p w14:paraId="04C3AB64" w14:textId="77777777" w:rsidR="00AD35BD" w:rsidRPr="00AD35BD" w:rsidRDefault="00AD35BD" w:rsidP="00AD35BD"/>
    <w:p w14:paraId="6192BC38" w14:textId="77777777" w:rsidR="00AD35BD" w:rsidRPr="00AD35BD" w:rsidRDefault="00AD35BD" w:rsidP="00AD35BD"/>
    <w:p w14:paraId="554BA694" w14:textId="77777777" w:rsidR="00AD35BD" w:rsidRPr="00AD35BD" w:rsidRDefault="00AD35BD" w:rsidP="00AD35BD"/>
    <w:p w14:paraId="52426DBB" w14:textId="77777777" w:rsidR="00AD35BD" w:rsidRPr="00AD35BD" w:rsidRDefault="00AD35BD" w:rsidP="00AD35BD"/>
    <w:p w14:paraId="59788356" w14:textId="77777777" w:rsidR="00AD35BD" w:rsidRPr="00AD35BD" w:rsidRDefault="00AD35BD" w:rsidP="00AD35BD"/>
    <w:p w14:paraId="7F53635D" w14:textId="77777777" w:rsidR="00AD35BD" w:rsidRPr="00AD35BD" w:rsidRDefault="00AD35BD" w:rsidP="00AD35BD"/>
    <w:p w14:paraId="3D17E0EB" w14:textId="77777777" w:rsidR="00AD35BD" w:rsidRPr="00AD35BD" w:rsidRDefault="00AD35BD" w:rsidP="00AD35BD"/>
    <w:p w14:paraId="581C7435" w14:textId="77777777" w:rsidR="00AD35BD" w:rsidRPr="00AD35BD" w:rsidRDefault="00AD35BD" w:rsidP="00AD35BD"/>
    <w:p w14:paraId="4069EE9F" w14:textId="77777777" w:rsidR="00AD35BD" w:rsidRDefault="00ED61D8">
      <w:pPr>
        <w:spacing w:line="240" w:lineRule="auto"/>
      </w:pPr>
      <w:r>
        <w:br w:type="page"/>
      </w:r>
    </w:p>
    <w:p w14:paraId="409C986C" w14:textId="77777777" w:rsidR="00AD35BD" w:rsidRDefault="00AD35BD">
      <w:pPr>
        <w:spacing w:line="240" w:lineRule="auto"/>
      </w:pPr>
    </w:p>
    <w:p w14:paraId="67A5144B" w14:textId="7D36E087" w:rsidR="00A1409D" w:rsidRPr="00A1409D" w:rsidRDefault="00A1409D" w:rsidP="00A1409D">
      <w:pPr>
        <w:tabs>
          <w:tab w:val="left" w:pos="1134"/>
          <w:tab w:val="right" w:pos="10065"/>
        </w:tabs>
        <w:spacing w:line="240" w:lineRule="auto"/>
        <w:ind w:left="1134" w:hanging="567"/>
        <w:rPr>
          <w:b/>
          <w:bCs/>
        </w:rPr>
      </w:pPr>
      <w:r w:rsidRPr="00A1409D">
        <w:rPr>
          <w:b/>
          <w:bCs/>
        </w:rPr>
        <w:t>(b)</w:t>
      </w:r>
      <w:r>
        <w:tab/>
      </w:r>
      <w:r w:rsidRPr="00A1409D">
        <w:t xml:space="preserve">Find the equation of the tangent to the circle at the point </w:t>
      </w:r>
      <w:r w:rsidR="00604DB0" w:rsidRPr="00512254">
        <w:t>(</w:t>
      </w:r>
      <w:r w:rsidR="00604DB0">
        <w:t xml:space="preserve">8, </w:t>
      </w:r>
      <w:r w:rsidR="00604DB0" w:rsidRPr="00A1409D">
        <w:rPr>
          <w:rFonts w:cs="Arial"/>
          <w:vertAlign w:val="superscript"/>
        </w:rPr>
        <w:t>–</w:t>
      </w:r>
      <w:r w:rsidR="00604DB0">
        <w:t>6</w:t>
      </w:r>
      <w:r w:rsidR="00604DB0" w:rsidRPr="00512254">
        <w:t>)</w:t>
      </w:r>
      <w:r w:rsidRPr="00A1409D">
        <w:t>, giving your answer in the form</w:t>
      </w:r>
      <w:r>
        <w:t xml:space="preserve"> </w:t>
      </w:r>
      <w:r w:rsidRPr="00A1409D">
        <w:rPr>
          <w:i/>
        </w:rPr>
        <w:t>y</w:t>
      </w:r>
      <w:r>
        <w:t xml:space="preserve"> </w:t>
      </w:r>
      <w:r w:rsidRPr="00A1409D">
        <w:rPr>
          <w:rFonts w:ascii="Cambria Math" w:hAnsi="Cambria Math"/>
        </w:rPr>
        <w:t>=</w:t>
      </w:r>
      <w:r>
        <w:t xml:space="preserve"> </w:t>
      </w:r>
      <w:r w:rsidRPr="00A1409D">
        <w:rPr>
          <w:i/>
          <w:iCs/>
        </w:rPr>
        <w:t>mx</w:t>
      </w:r>
      <w:r>
        <w:t xml:space="preserve"> </w:t>
      </w:r>
      <w:r w:rsidRPr="00A1409D">
        <w:rPr>
          <w:rFonts w:ascii="Cambria Math" w:hAnsi="Cambria Math"/>
        </w:rPr>
        <w:t>+</w:t>
      </w:r>
      <w:r>
        <w:t xml:space="preserve"> </w:t>
      </w:r>
      <w:r w:rsidRPr="00A1409D">
        <w:rPr>
          <w:i/>
          <w:iCs/>
        </w:rPr>
        <w:t>c</w:t>
      </w:r>
      <w:r>
        <w:rPr>
          <w:i/>
          <w:iCs/>
        </w:rPr>
        <w:t>.</w:t>
      </w:r>
    </w:p>
    <w:p w14:paraId="5D27068E" w14:textId="43085FCE" w:rsidR="00AD35BD" w:rsidRDefault="00AD35BD" w:rsidP="00A1409D">
      <w:pPr>
        <w:tabs>
          <w:tab w:val="left" w:pos="1134"/>
          <w:tab w:val="right" w:pos="10065"/>
        </w:tabs>
        <w:spacing w:line="240" w:lineRule="auto"/>
        <w:ind w:left="567"/>
      </w:pPr>
    </w:p>
    <w:p w14:paraId="759A4D55" w14:textId="3B95BF86" w:rsidR="00AD35BD" w:rsidRDefault="00AD35BD">
      <w:pPr>
        <w:spacing w:line="240" w:lineRule="auto"/>
      </w:pPr>
    </w:p>
    <w:p w14:paraId="7AE14514" w14:textId="2F240275" w:rsidR="00AD35BD" w:rsidRPr="00A1409D" w:rsidRDefault="00AD35BD">
      <w:pPr>
        <w:spacing w:line="240" w:lineRule="auto"/>
      </w:pPr>
    </w:p>
    <w:p w14:paraId="137F1574" w14:textId="0D66B98B" w:rsidR="00AD35BD" w:rsidRPr="00A1409D" w:rsidRDefault="00AD35BD">
      <w:pPr>
        <w:spacing w:line="240" w:lineRule="auto"/>
      </w:pPr>
    </w:p>
    <w:p w14:paraId="38E8B807" w14:textId="52E8B6AA" w:rsidR="00AD35BD" w:rsidRPr="00A1409D" w:rsidRDefault="00AD35BD">
      <w:pPr>
        <w:spacing w:line="240" w:lineRule="auto"/>
      </w:pPr>
    </w:p>
    <w:p w14:paraId="44B47498" w14:textId="59E9C714" w:rsidR="00AD35BD" w:rsidRPr="00A1409D" w:rsidRDefault="00AD35BD">
      <w:pPr>
        <w:spacing w:line="240" w:lineRule="auto"/>
      </w:pPr>
    </w:p>
    <w:p w14:paraId="78873EA0" w14:textId="777A83B2" w:rsidR="00AD35BD" w:rsidRPr="00A1409D" w:rsidRDefault="00AD35BD">
      <w:pPr>
        <w:spacing w:line="240" w:lineRule="auto"/>
      </w:pPr>
    </w:p>
    <w:p w14:paraId="321B425E" w14:textId="5ACDEFFB" w:rsidR="00AD35BD" w:rsidRPr="00A1409D" w:rsidRDefault="00AD35BD">
      <w:pPr>
        <w:spacing w:line="240" w:lineRule="auto"/>
      </w:pPr>
    </w:p>
    <w:p w14:paraId="297C563D" w14:textId="220524C6" w:rsidR="00AD35BD" w:rsidRPr="00A1409D" w:rsidRDefault="00AD35BD">
      <w:pPr>
        <w:spacing w:line="240" w:lineRule="auto"/>
      </w:pPr>
    </w:p>
    <w:p w14:paraId="3A6085C3" w14:textId="23F86EC5" w:rsidR="00AD35BD" w:rsidRPr="00A1409D" w:rsidRDefault="00AD35BD">
      <w:pPr>
        <w:spacing w:line="240" w:lineRule="auto"/>
      </w:pPr>
    </w:p>
    <w:p w14:paraId="0CBE48BF" w14:textId="7AF97E4E" w:rsidR="00AD35BD" w:rsidRPr="00A1409D" w:rsidRDefault="00AD35BD">
      <w:pPr>
        <w:spacing w:line="240" w:lineRule="auto"/>
      </w:pPr>
    </w:p>
    <w:p w14:paraId="506F7C02" w14:textId="5FF5345D" w:rsidR="00AD35BD" w:rsidRPr="00A1409D" w:rsidRDefault="00AD35BD">
      <w:pPr>
        <w:spacing w:line="240" w:lineRule="auto"/>
      </w:pPr>
    </w:p>
    <w:p w14:paraId="5CE6B33E" w14:textId="19773B1A" w:rsidR="00AD35BD" w:rsidRPr="00A1409D" w:rsidRDefault="00AD35BD">
      <w:pPr>
        <w:spacing w:line="240" w:lineRule="auto"/>
      </w:pPr>
    </w:p>
    <w:p w14:paraId="0E23054D" w14:textId="708F1EEE" w:rsidR="00AD35BD" w:rsidRPr="00A1409D" w:rsidRDefault="00AD35BD">
      <w:pPr>
        <w:spacing w:line="240" w:lineRule="auto"/>
      </w:pPr>
    </w:p>
    <w:p w14:paraId="22294F16" w14:textId="5E9C8DDF" w:rsidR="00A1409D" w:rsidRPr="00A1409D" w:rsidRDefault="00A1409D" w:rsidP="00A1409D"/>
    <w:p w14:paraId="12AFD596" w14:textId="2AC38BC1" w:rsidR="00A1409D" w:rsidRDefault="00A1409D" w:rsidP="00A1409D"/>
    <w:p w14:paraId="2AD536F1" w14:textId="50A98E7F" w:rsidR="00A1409D" w:rsidRDefault="00A1409D" w:rsidP="00A1409D"/>
    <w:p w14:paraId="13CC7AE7" w14:textId="26939E73" w:rsidR="00A1409D" w:rsidRDefault="00A1409D" w:rsidP="00A1409D"/>
    <w:p w14:paraId="083273E7" w14:textId="12951B65" w:rsidR="00A1409D" w:rsidRDefault="00A1409D" w:rsidP="00A1409D"/>
    <w:p w14:paraId="7D48A730" w14:textId="6742D0CD" w:rsidR="00A1409D" w:rsidRDefault="00A1409D" w:rsidP="00A1409D"/>
    <w:p w14:paraId="095125C3" w14:textId="092262CA" w:rsidR="00A1409D" w:rsidRDefault="00A1409D" w:rsidP="00A1409D"/>
    <w:p w14:paraId="073494A9" w14:textId="0737D07E" w:rsidR="00A1409D" w:rsidRDefault="00A1409D" w:rsidP="00A1409D"/>
    <w:p w14:paraId="034634FD" w14:textId="376B7EC4" w:rsidR="00A1409D" w:rsidRDefault="00A1409D" w:rsidP="00A1409D"/>
    <w:p w14:paraId="31EAE92B" w14:textId="1BFFD770" w:rsidR="00A1409D" w:rsidRDefault="00A1409D" w:rsidP="00A1409D"/>
    <w:p w14:paraId="40F89BBC" w14:textId="1C7B500B" w:rsidR="00A1409D" w:rsidRDefault="00A1409D" w:rsidP="00A1409D"/>
    <w:p w14:paraId="41BA7A2E" w14:textId="29EE1BCA" w:rsidR="00A1409D" w:rsidRDefault="00A1409D" w:rsidP="00A1409D"/>
    <w:p w14:paraId="2EACEF7F" w14:textId="3B6CB02E" w:rsidR="00A1409D" w:rsidRDefault="00A1409D" w:rsidP="00A1409D"/>
    <w:p w14:paraId="53AFB4C5" w14:textId="16B6BE2A" w:rsidR="00A1409D" w:rsidRDefault="00A1409D" w:rsidP="00A1409D"/>
    <w:p w14:paraId="7BAA0781" w14:textId="44EECD2F" w:rsidR="00A1409D" w:rsidRDefault="00A1409D" w:rsidP="00A1409D"/>
    <w:p w14:paraId="18425E84" w14:textId="4530AAA5" w:rsidR="00A1409D" w:rsidRDefault="00A1409D" w:rsidP="00A1409D"/>
    <w:p w14:paraId="770F5AB9" w14:textId="231862CB" w:rsidR="00A1409D" w:rsidRDefault="00A1409D" w:rsidP="00A1409D"/>
    <w:p w14:paraId="7992DBB0" w14:textId="1202D5E4" w:rsidR="00A1409D" w:rsidRDefault="00A1409D" w:rsidP="00A1409D"/>
    <w:p w14:paraId="11D4557C" w14:textId="19E03EBB" w:rsidR="00A1409D" w:rsidRDefault="00A1409D" w:rsidP="00A1409D"/>
    <w:p w14:paraId="4AD346C1" w14:textId="264E2425" w:rsidR="00A1409D" w:rsidRDefault="00A1409D" w:rsidP="00A1409D"/>
    <w:p w14:paraId="1ECD649A" w14:textId="48993486" w:rsidR="00A1409D" w:rsidRDefault="00A1409D" w:rsidP="00A1409D"/>
    <w:p w14:paraId="78F5AC55" w14:textId="58756A7C" w:rsidR="00A1409D" w:rsidRPr="008A5B93" w:rsidRDefault="00A1409D" w:rsidP="001E6D40">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5</w:t>
      </w:r>
      <w:r w:rsidRPr="008A5B93">
        <w:rPr>
          <w:b/>
        </w:rPr>
        <w:t>]</w:t>
      </w:r>
    </w:p>
    <w:p w14:paraId="3880C495" w14:textId="77777777" w:rsidR="00A1409D" w:rsidRPr="00A1409D" w:rsidRDefault="00A1409D" w:rsidP="00A1409D"/>
    <w:p w14:paraId="1A5D8A95" w14:textId="77777777" w:rsidR="00A1409D" w:rsidRPr="00A1409D" w:rsidRDefault="00A1409D" w:rsidP="00A1409D"/>
    <w:p w14:paraId="24374C43" w14:textId="77777777" w:rsidR="00607CCE" w:rsidRDefault="00607CCE" w:rsidP="00A1409D"/>
    <w:p w14:paraId="4AF1E25A" w14:textId="34F66732" w:rsidR="00607CCE" w:rsidRDefault="00607CCE" w:rsidP="00A1409D"/>
    <w:p w14:paraId="6BE1B97C" w14:textId="4D95BF76" w:rsidR="00607CCE" w:rsidRDefault="00607CCE" w:rsidP="00A1409D"/>
    <w:p w14:paraId="04DEDDA0" w14:textId="77777777" w:rsidR="00607CCE" w:rsidRDefault="00607CCE" w:rsidP="00A1409D"/>
    <w:p w14:paraId="36002557" w14:textId="6931E74C" w:rsidR="00AD35BD" w:rsidRPr="00607CCE" w:rsidRDefault="00607CCE" w:rsidP="00607CCE">
      <w:pPr>
        <w:jc w:val="center"/>
        <w:rPr>
          <w:rFonts w:asciiTheme="minorHAnsi" w:hAnsiTheme="minorHAnsi" w:cstheme="minorHAnsi"/>
          <w:b/>
        </w:rPr>
      </w:pPr>
      <w:r w:rsidRPr="00607CCE">
        <w:rPr>
          <w:rFonts w:asciiTheme="minorHAnsi" w:hAnsiTheme="minorHAnsi" w:cstheme="minorHAnsi"/>
          <w:b/>
          <w:bCs/>
          <w:szCs w:val="22"/>
        </w:rPr>
        <w:t>END OF QUESTION PAPER</w:t>
      </w:r>
      <w:r w:rsidR="00AD35BD" w:rsidRPr="00607CCE">
        <w:rPr>
          <w:rFonts w:asciiTheme="minorHAnsi" w:hAnsiTheme="minorHAnsi" w:cstheme="minorHAnsi"/>
        </w:rPr>
        <w:br w:type="page"/>
      </w:r>
    </w:p>
    <w:p w14:paraId="274FBD69" w14:textId="77777777" w:rsidR="009540CD" w:rsidRDefault="009540CD" w:rsidP="009540CD"/>
    <w:p w14:paraId="392228E1" w14:textId="77777777" w:rsidR="009540CD" w:rsidRPr="00F75BBB" w:rsidRDefault="009540CD" w:rsidP="009540CD">
      <w:pPr>
        <w:tabs>
          <w:tab w:val="left" w:pos="454"/>
          <w:tab w:val="left" w:pos="907"/>
          <w:tab w:val="left" w:pos="1361"/>
          <w:tab w:val="center" w:pos="4961"/>
        </w:tabs>
        <w:suppressAutoHyphens/>
        <w:autoSpaceDE w:val="0"/>
        <w:autoSpaceDN w:val="0"/>
        <w:adjustRightInd w:val="0"/>
        <w:spacing w:line="260" w:lineRule="atLeast"/>
        <w:jc w:val="center"/>
        <w:textAlignment w:val="baseline"/>
        <w:rPr>
          <w:rFonts w:cs="Arial"/>
          <w:b/>
          <w:bCs/>
          <w:color w:val="000000"/>
          <w:szCs w:val="22"/>
        </w:rPr>
      </w:pPr>
      <w:r w:rsidRPr="00F75BBB">
        <w:rPr>
          <w:rFonts w:cs="Arial"/>
          <w:b/>
          <w:bCs/>
          <w:color w:val="000000"/>
          <w:szCs w:val="22"/>
        </w:rPr>
        <w:t>ADDITIONAL ANSWER SPACE</w:t>
      </w:r>
    </w:p>
    <w:p w14:paraId="6E87215E" w14:textId="77777777" w:rsidR="009540CD" w:rsidRPr="00F75BBB" w:rsidRDefault="009540CD" w:rsidP="009540CD">
      <w:pPr>
        <w:tabs>
          <w:tab w:val="left" w:pos="454"/>
          <w:tab w:val="left" w:pos="907"/>
          <w:tab w:val="left" w:pos="1361"/>
          <w:tab w:val="center" w:pos="4961"/>
        </w:tabs>
        <w:suppressAutoHyphens/>
        <w:autoSpaceDE w:val="0"/>
        <w:autoSpaceDN w:val="0"/>
        <w:adjustRightInd w:val="0"/>
        <w:spacing w:line="260" w:lineRule="atLeast"/>
        <w:jc w:val="center"/>
        <w:textAlignment w:val="baseline"/>
        <w:rPr>
          <w:rFonts w:cs="Arial"/>
          <w:b/>
          <w:bCs/>
          <w:color w:val="000000"/>
          <w:szCs w:val="22"/>
        </w:rPr>
      </w:pPr>
    </w:p>
    <w:p w14:paraId="511806FD" w14:textId="77777777" w:rsidR="009540CD" w:rsidRPr="00F75BBB" w:rsidRDefault="009540CD" w:rsidP="009540C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r w:rsidRPr="00F75BBB">
        <w:rPr>
          <w:rFonts w:cs="Arial"/>
          <w:color w:val="000000"/>
          <w:szCs w:val="22"/>
        </w:rPr>
        <w:t>If additional space is required, you should use the following lined page(s). The question number(s) must be clearly shown in the margin(s).</w:t>
      </w:r>
    </w:p>
    <w:p w14:paraId="21D0EADC" w14:textId="77777777" w:rsidR="009540CD" w:rsidRDefault="009540CD" w:rsidP="009540CD"/>
    <w:p w14:paraId="66CEB051" w14:textId="77777777" w:rsidR="009540CD" w:rsidRDefault="009540CD" w:rsidP="009540CD">
      <w:r>
        <w:rPr>
          <w:noProof/>
        </w:rPr>
        <mc:AlternateContent>
          <mc:Choice Requires="wps">
            <w:drawing>
              <wp:anchor distT="0" distB="0" distL="114300" distR="114300" simplePos="0" relativeHeight="251691008" behindDoc="0" locked="0" layoutInCell="1" allowOverlap="1" wp14:anchorId="4E518C28" wp14:editId="297AB32C">
                <wp:simplePos x="0" y="0"/>
                <wp:positionH relativeFrom="column">
                  <wp:posOffset>762635</wp:posOffset>
                </wp:positionH>
                <wp:positionV relativeFrom="paragraph">
                  <wp:posOffset>120015</wp:posOffset>
                </wp:positionV>
                <wp:extent cx="9833" cy="7776000"/>
                <wp:effectExtent l="0" t="0" r="28575" b="34925"/>
                <wp:wrapNone/>
                <wp:docPr id="448" name="Straight Connector 448" descr="Line"/>
                <wp:cNvGraphicFramePr/>
                <a:graphic xmlns:a="http://schemas.openxmlformats.org/drawingml/2006/main">
                  <a:graphicData uri="http://schemas.microsoft.com/office/word/2010/wordprocessingShape">
                    <wps:wsp>
                      <wps:cNvCnPr/>
                      <wps:spPr>
                        <a:xfrm>
                          <a:off x="0" y="0"/>
                          <a:ext cx="9833" cy="7776000"/>
                        </a:xfrm>
                        <a:prstGeom prst="line">
                          <a:avLst/>
                        </a:prstGeom>
                        <a:ln w="1270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0929B7E" id="Straight Connector 448" o:spid="_x0000_s1026" alt="Line"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0.05pt,9.45pt" to="60.8pt,62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" strokecolor="black [3213]" strokeweight="1pt"/>
            </w:pict>
          </mc:Fallback>
        </mc:AlternateContent>
      </w:r>
      <w:r>
        <w:t>…………………………………………………………………………………………………………………..</w:t>
      </w:r>
    </w:p>
    <w:p w14:paraId="224F0EAF" w14:textId="77777777" w:rsidR="009540CD" w:rsidRDefault="009540CD" w:rsidP="009540CD"/>
    <w:p w14:paraId="4DF321B2" w14:textId="77777777" w:rsidR="009540CD" w:rsidRDefault="009540CD" w:rsidP="009540CD">
      <w:r>
        <w:t>…………………………………………………………………………………………………………………..</w:t>
      </w:r>
    </w:p>
    <w:p w14:paraId="03608681" w14:textId="77777777" w:rsidR="009540CD" w:rsidRDefault="009540CD" w:rsidP="009540CD"/>
    <w:p w14:paraId="2914B85D" w14:textId="77777777" w:rsidR="009540CD" w:rsidRDefault="009540CD" w:rsidP="009540CD">
      <w:r>
        <w:t>…………………………………………………………………………………………………………………..</w:t>
      </w:r>
    </w:p>
    <w:p w14:paraId="1AF195CA" w14:textId="77777777" w:rsidR="009540CD" w:rsidRDefault="009540CD" w:rsidP="009540CD"/>
    <w:p w14:paraId="410C1D3B" w14:textId="77777777" w:rsidR="009540CD" w:rsidRDefault="009540CD" w:rsidP="009540CD">
      <w:r>
        <w:t>…………………………………………………………………………………………………………………..</w:t>
      </w:r>
    </w:p>
    <w:p w14:paraId="08CA38C7" w14:textId="77777777" w:rsidR="009540CD" w:rsidRDefault="009540CD" w:rsidP="009540CD"/>
    <w:p w14:paraId="50F0E3B0" w14:textId="77777777" w:rsidR="009540CD" w:rsidRDefault="009540CD" w:rsidP="009540CD">
      <w:r>
        <w:t>…………………………………………………………………………………………………………………..</w:t>
      </w:r>
    </w:p>
    <w:p w14:paraId="445BB606" w14:textId="77777777" w:rsidR="009540CD" w:rsidRDefault="009540CD" w:rsidP="009540CD"/>
    <w:p w14:paraId="0D62CAEA" w14:textId="77777777" w:rsidR="009540CD" w:rsidRDefault="009540CD" w:rsidP="009540CD">
      <w:r>
        <w:t>…………………………………………………………………………………………………………………..</w:t>
      </w:r>
    </w:p>
    <w:p w14:paraId="220F3878" w14:textId="77777777" w:rsidR="009540CD" w:rsidRDefault="009540CD" w:rsidP="009540CD"/>
    <w:p w14:paraId="3CF615AE" w14:textId="77777777" w:rsidR="009540CD" w:rsidRDefault="009540CD" w:rsidP="009540CD">
      <w:r>
        <w:t>…………………………………………………………………………………………………………………..</w:t>
      </w:r>
    </w:p>
    <w:p w14:paraId="47AA95FE" w14:textId="77777777" w:rsidR="009540CD" w:rsidRDefault="009540CD" w:rsidP="009540CD"/>
    <w:p w14:paraId="76490CAF" w14:textId="77777777" w:rsidR="009540CD" w:rsidRDefault="009540CD" w:rsidP="009540CD">
      <w:r>
        <w:t>…………………………………………………………………………………………………………………..</w:t>
      </w:r>
    </w:p>
    <w:p w14:paraId="6B78867D" w14:textId="77777777" w:rsidR="009540CD" w:rsidRDefault="009540CD" w:rsidP="009540CD"/>
    <w:p w14:paraId="09CC5F6D" w14:textId="77777777" w:rsidR="009540CD" w:rsidRDefault="009540CD" w:rsidP="009540CD">
      <w:r>
        <w:t>…………………………………………………………………………………………………………………..</w:t>
      </w:r>
    </w:p>
    <w:p w14:paraId="00758F60" w14:textId="77777777" w:rsidR="009540CD" w:rsidRDefault="009540CD" w:rsidP="009540CD"/>
    <w:p w14:paraId="390A00E2" w14:textId="77777777" w:rsidR="009540CD" w:rsidRDefault="009540CD" w:rsidP="009540CD">
      <w:r>
        <w:t>…………………………………………………………………………………………………………………..</w:t>
      </w:r>
    </w:p>
    <w:p w14:paraId="4FD0C1FB" w14:textId="77777777" w:rsidR="009540CD" w:rsidRDefault="009540CD" w:rsidP="009540CD"/>
    <w:p w14:paraId="16AEA45C" w14:textId="77777777" w:rsidR="009540CD" w:rsidRDefault="009540CD" w:rsidP="009540CD">
      <w:r>
        <w:t>…………………………………………………………………………………………………………………..</w:t>
      </w:r>
    </w:p>
    <w:p w14:paraId="44E41FA9" w14:textId="77777777" w:rsidR="009540CD" w:rsidRDefault="009540CD" w:rsidP="009540CD"/>
    <w:p w14:paraId="7E9F5FBF" w14:textId="77777777" w:rsidR="009540CD" w:rsidRDefault="009540CD" w:rsidP="009540CD">
      <w:r>
        <w:t>…………………………………………………………………………………………………………………..</w:t>
      </w:r>
    </w:p>
    <w:p w14:paraId="43291BEC" w14:textId="77777777" w:rsidR="009540CD" w:rsidRDefault="009540CD" w:rsidP="009540CD"/>
    <w:p w14:paraId="1B20F831" w14:textId="77777777" w:rsidR="009540CD" w:rsidRDefault="009540CD" w:rsidP="009540CD">
      <w:r>
        <w:t>…………………………………………………………………………………………………………………..</w:t>
      </w:r>
    </w:p>
    <w:p w14:paraId="5ADE1FE7" w14:textId="77777777" w:rsidR="009540CD" w:rsidRDefault="009540CD" w:rsidP="009540CD"/>
    <w:p w14:paraId="167AD24A" w14:textId="77777777" w:rsidR="009540CD" w:rsidRDefault="009540CD" w:rsidP="009540CD">
      <w:r>
        <w:t>…………………………………………………………………………………………………………………..</w:t>
      </w:r>
    </w:p>
    <w:p w14:paraId="00E20D8B" w14:textId="77777777" w:rsidR="009540CD" w:rsidRDefault="009540CD" w:rsidP="009540CD"/>
    <w:p w14:paraId="7B2E4ADC" w14:textId="77777777" w:rsidR="009540CD" w:rsidRDefault="009540CD" w:rsidP="009540CD">
      <w:r>
        <w:t>…………………………………………………………………………………………………………………..</w:t>
      </w:r>
    </w:p>
    <w:p w14:paraId="39FAD10F" w14:textId="77777777" w:rsidR="009540CD" w:rsidRDefault="009540CD" w:rsidP="009540CD"/>
    <w:p w14:paraId="66330A7B" w14:textId="77777777" w:rsidR="009540CD" w:rsidRDefault="009540CD" w:rsidP="009540CD">
      <w:r>
        <w:t>…………………………………………………………………………………………………………………..</w:t>
      </w:r>
    </w:p>
    <w:p w14:paraId="4F260F50" w14:textId="77777777" w:rsidR="009540CD" w:rsidRDefault="009540CD" w:rsidP="009540CD"/>
    <w:p w14:paraId="022648DB" w14:textId="77777777" w:rsidR="009540CD" w:rsidRDefault="009540CD" w:rsidP="009540CD">
      <w:r>
        <w:t>…………………………………………………………………………………………………………………..</w:t>
      </w:r>
    </w:p>
    <w:p w14:paraId="11C5B667" w14:textId="77777777" w:rsidR="009540CD" w:rsidRDefault="009540CD" w:rsidP="009540CD"/>
    <w:p w14:paraId="68F353C7" w14:textId="77777777" w:rsidR="009540CD" w:rsidRDefault="009540CD" w:rsidP="009540CD">
      <w:r>
        <w:t>…………………………………………………………………………………………………………………..</w:t>
      </w:r>
    </w:p>
    <w:p w14:paraId="59E1D946" w14:textId="77777777" w:rsidR="009540CD" w:rsidRDefault="009540CD" w:rsidP="009540CD"/>
    <w:p w14:paraId="4859466B" w14:textId="77777777" w:rsidR="009540CD" w:rsidRDefault="009540CD" w:rsidP="009540CD">
      <w:r>
        <w:t>…………………………………………………………………………………………………………………..</w:t>
      </w:r>
    </w:p>
    <w:p w14:paraId="23EF579B" w14:textId="77777777" w:rsidR="009540CD" w:rsidRDefault="009540CD" w:rsidP="009540CD"/>
    <w:p w14:paraId="30009BE4" w14:textId="77777777" w:rsidR="009540CD" w:rsidRDefault="009540CD" w:rsidP="009540CD">
      <w:r>
        <w:t>…………………………………………………………………………………………………………………..</w:t>
      </w:r>
    </w:p>
    <w:p w14:paraId="226957B7" w14:textId="77777777" w:rsidR="009540CD" w:rsidRDefault="009540CD" w:rsidP="009540CD"/>
    <w:p w14:paraId="3E56D1CF" w14:textId="77777777" w:rsidR="009540CD" w:rsidRDefault="009540CD" w:rsidP="009540CD">
      <w:r>
        <w:t>…………………………………………………………………………………………………………………..</w:t>
      </w:r>
    </w:p>
    <w:p w14:paraId="23BBD33C" w14:textId="77777777" w:rsidR="009540CD" w:rsidRDefault="009540CD" w:rsidP="009540CD"/>
    <w:p w14:paraId="77A360E3" w14:textId="77777777" w:rsidR="009540CD" w:rsidRDefault="009540CD" w:rsidP="009540CD">
      <w:r>
        <w:t>…………………………………………………………………………………………………………………..</w:t>
      </w:r>
    </w:p>
    <w:p w14:paraId="51C8D83A" w14:textId="77777777" w:rsidR="009540CD" w:rsidRDefault="009540CD" w:rsidP="009540CD"/>
    <w:p w14:paraId="211C1B57" w14:textId="77777777" w:rsidR="009540CD" w:rsidRDefault="009540CD" w:rsidP="009540CD">
      <w:r>
        <w:t>…………………………………………………………………………………………………………………..</w:t>
      </w:r>
    </w:p>
    <w:p w14:paraId="45C81F91" w14:textId="77777777" w:rsidR="00ED61D8" w:rsidRDefault="00ED61D8">
      <w:pPr>
        <w:spacing w:line="240" w:lineRule="auto"/>
      </w:pPr>
    </w:p>
    <w:p w14:paraId="166DB84E" w14:textId="77777777" w:rsidR="009540CD" w:rsidRDefault="009540CD">
      <w:pPr>
        <w:spacing w:line="240" w:lineRule="auto"/>
        <w:rPr>
          <w:rStyle w:val="s1"/>
        </w:rPr>
      </w:pPr>
    </w:p>
    <w:p w14:paraId="5B395FC5" w14:textId="37AA2C2E" w:rsidR="009540CD" w:rsidRDefault="009540CD">
      <w:pPr>
        <w:spacing w:line="240" w:lineRule="auto"/>
        <w:rPr>
          <w:rStyle w:val="s1"/>
        </w:rPr>
        <w:sectPr w:rsidR="009540CD" w:rsidSect="00AF5937">
          <w:headerReference w:type="default" r:id="rId38"/>
          <w:footerReference w:type="default" r:id="rId39"/>
          <w:pgSz w:w="11900" w:h="16840"/>
          <w:pgMar w:top="1134" w:right="985" w:bottom="851" w:left="1134" w:header="709" w:footer="567" w:gutter="0"/>
          <w:cols w:space="708"/>
          <w:docGrid w:linePitch="360"/>
        </w:sectPr>
      </w:pPr>
    </w:p>
    <w:p w14:paraId="1AC0CDEE" w14:textId="7AA54359" w:rsidR="003E5EC4" w:rsidRDefault="003E5EC4" w:rsidP="00732F25"/>
    <w:p w14:paraId="3115B4E1" w14:textId="430DBF13" w:rsidR="003E371B" w:rsidRDefault="003E371B" w:rsidP="00732F25">
      <w:r w:rsidRPr="00AB162B">
        <w:rPr>
          <w:rStyle w:val="Heading6Char"/>
          <w:noProof/>
        </w:rPr>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1E6D40" w:rsidRDefault="001E6D40"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49D93BE0" id="Text Box 5" o:spid="_x0000_s1038"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">
                <v:textbox>
                  <w:txbxContent>
                    <w:p w14:paraId="17C3C523" w14:textId="77777777" w:rsidR="001E6D40" w:rsidRDefault="001E6D40"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Default="003E371B" w:rsidP="00732F25"/>
    <w:p w14:paraId="39A12071" w14:textId="75665392" w:rsidR="003E371B" w:rsidRDefault="003E371B" w:rsidP="00732F25"/>
    <w:p w14:paraId="71A0F954" w14:textId="4789FDEE" w:rsidR="003E371B" w:rsidRDefault="003E371B" w:rsidP="00732F25"/>
    <w:p w14:paraId="13DF7B64" w14:textId="7F8D5C54" w:rsidR="003E371B" w:rsidRDefault="003E371B" w:rsidP="00732F25"/>
    <w:p w14:paraId="6D1BFAC6" w14:textId="5FDDD1E5" w:rsidR="003E371B" w:rsidRPr="00732F25" w:rsidRDefault="003E371B" w:rsidP="00732F25">
      <w:r w:rsidRPr="005E7ECF">
        <w:rPr>
          <w:noProof/>
          <w:sz w:val="18"/>
          <w:szCs w:val="18"/>
        </w:rPr>
        <mc:AlternateContent>
          <mc:Choice Requires="wps">
            <w:drawing>
              <wp:anchor distT="45720" distB="45720" distL="114300" distR="114300" simplePos="0" relativeHeight="251682816" behindDoc="0" locked="0" layoutInCell="1" allowOverlap="1" wp14:anchorId="5BCA1F99" wp14:editId="56BA5E91">
                <wp:simplePos x="0" y="0"/>
                <wp:positionH relativeFrom="column">
                  <wp:posOffset>-67310</wp:posOffset>
                </wp:positionH>
                <wp:positionV relativeFrom="margin">
                  <wp:posOffset>4417060</wp:posOffset>
                </wp:positionV>
                <wp:extent cx="6256655" cy="4785360"/>
                <wp:effectExtent l="0" t="0" r="0" b="444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785360"/>
                        </a:xfrm>
                        <a:prstGeom prst="rect">
                          <a:avLst/>
                        </a:prstGeom>
                        <a:noFill/>
                        <a:ln w="9525">
                          <a:noFill/>
                          <a:miter lim="800000"/>
                          <a:headEnd/>
                          <a:tailEnd/>
                        </a:ln>
                      </wps:spPr>
                      <wps:txbx>
                        <w:txbxContent>
                          <w:p w14:paraId="6209C6C4" w14:textId="77777777" w:rsidR="001E6D40" w:rsidRDefault="001E6D40"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6" name="Picture 6"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1E6D40" w:rsidRPr="00AE485A" w:rsidRDefault="001E6D40" w:rsidP="003E371B">
                            <w:pPr>
                              <w:pStyle w:val="Header"/>
                              <w:spacing w:after="57" w:line="276" w:lineRule="auto"/>
                              <w:rPr>
                                <w:noProof/>
                                <w:szCs w:val="18"/>
                              </w:rPr>
                            </w:pPr>
                          </w:p>
                          <w:p w14:paraId="292E5D3D" w14:textId="77777777" w:rsidR="001E6D40" w:rsidRPr="007F317D" w:rsidRDefault="001E6D40" w:rsidP="003E371B">
                            <w:pPr>
                              <w:pStyle w:val="Header"/>
                              <w:spacing w:after="57" w:line="276" w:lineRule="auto"/>
                              <w:rPr>
                                <w:szCs w:val="18"/>
                              </w:rPr>
                            </w:pPr>
                          </w:p>
                          <w:p w14:paraId="72BBB2EA" w14:textId="51869820" w:rsidR="001E6D40" w:rsidRPr="00013AE9" w:rsidRDefault="001E6D40" w:rsidP="003E371B">
                            <w:pPr>
                              <w:pStyle w:val="Header"/>
                              <w:spacing w:after="57" w:line="276" w:lineRule="auto"/>
                              <w:rPr>
                                <w:szCs w:val="16"/>
                              </w:rPr>
                            </w:pPr>
                            <w:r w:rsidRPr="00013AE9">
                              <w:rPr>
                                <w:szCs w:val="16"/>
                              </w:rPr>
                              <w:t>We’d like to know your view on the resources we produce. Click ‘</w:t>
                            </w:r>
                            <w:hyperlink r:id="rId41" w:history="1">
                              <w:r w:rsidRPr="00013AE9">
                                <w:rPr>
                                  <w:rStyle w:val="Hyperlink"/>
                                  <w:szCs w:val="16"/>
                                </w:rPr>
                                <w:t>Like’</w:t>
                              </w:r>
                            </w:hyperlink>
                            <w:r w:rsidRPr="00013AE9">
                              <w:rPr>
                                <w:szCs w:val="16"/>
                              </w:rPr>
                              <w:t xml:space="preserve"> or ‘</w:t>
                            </w:r>
                            <w:hyperlink r:id="rId42" w:history="1">
                              <w:r w:rsidRPr="00013AE9">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77777777" w:rsidR="001E6D40" w:rsidRPr="00013AE9" w:rsidRDefault="001E6D40"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43"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1E6D40" w:rsidRPr="00013AE9" w:rsidRDefault="001E6D40"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1E6D40" w:rsidRPr="00013AE9" w:rsidRDefault="001E6D40"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1E6D40" w:rsidRPr="00013AE9" w:rsidRDefault="001E6D40"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in their qualifications registers including A Levels, GCSEs, Cambridge Technicals and Cambridge Nationals.</w:t>
                            </w:r>
                          </w:p>
                          <w:p w14:paraId="78E1C57B" w14:textId="77777777" w:rsidR="001E6D40" w:rsidRPr="00013AE9" w:rsidRDefault="001E6D40" w:rsidP="003E371B">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861FC98" w14:textId="77777777" w:rsidR="001E6D40" w:rsidRPr="00013AE9" w:rsidRDefault="001E6D40"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44"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3223FEE7" w14:textId="77777777" w:rsidR="001E6D40" w:rsidRPr="00013AE9" w:rsidRDefault="001E6D40" w:rsidP="003E371B">
                            <w:pPr>
                              <w:pStyle w:val="Pa3"/>
                              <w:spacing w:after="100"/>
                              <w:ind w:right="100"/>
                              <w:rPr>
                                <w:rFonts w:ascii="Arial" w:hAnsi="Arial" w:cs="Arial"/>
                                <w:sz w:val="16"/>
                                <w:szCs w:val="16"/>
                              </w:rPr>
                            </w:pPr>
                            <w:r w:rsidRPr="00013AE9">
                              <w:rPr>
                                <w:rStyle w:val="A0"/>
                                <w:rFonts w:ascii="Arial" w:hAnsi="Arial" w:cs="Arial"/>
                              </w:rPr>
                              <w:t>© OCR 202</w:t>
                            </w:r>
                            <w:r>
                              <w:rPr>
                                <w:rStyle w:val="A0"/>
                                <w:rFonts w:ascii="Arial" w:hAnsi="Arial" w:cs="Arial"/>
                              </w:rPr>
                              <w:t>2</w:t>
                            </w:r>
                            <w:r w:rsidRPr="00013AE9">
                              <w:rPr>
                                <w:rStyle w:val="A0"/>
                                <w:rFonts w:ascii="Arial" w:hAnsi="Arial" w:cs="Arial"/>
                              </w:rPr>
                              <w:t xml:space="preserve"> - You can copy and distribute this resource freely if you keep the OCR logo and this small print intact and you acknowledge OCR as the originator of the resource. </w:t>
                            </w:r>
                          </w:p>
                          <w:p w14:paraId="29F6B9CA" w14:textId="77777777" w:rsidR="001E6D40" w:rsidRPr="00013AE9" w:rsidRDefault="001E6D40" w:rsidP="003E371B">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79423400" w14:textId="77777777" w:rsidR="001E6D40" w:rsidRPr="00013AE9" w:rsidRDefault="001E6D40"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45"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7BD1D7FC" w14:textId="77777777" w:rsidR="001E6D40" w:rsidRPr="00BC59D5" w:rsidRDefault="001E6D40" w:rsidP="003E371B">
                            <w:pPr>
                              <w:rPr>
                                <w:color w:val="000000"/>
                                <w:sz w:val="16"/>
                                <w:szCs w:val="16"/>
                              </w:rPr>
                            </w:pPr>
                            <w:r w:rsidRPr="00013AE9">
                              <w:rPr>
                                <w:rStyle w:val="A0"/>
                                <w:rFonts w:cs="Arial"/>
                              </w:rPr>
                              <w:t xml:space="preserve">Please </w:t>
                            </w:r>
                            <w:hyperlink r:id="rId46"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BCA1F99" id="_x0000_t202" coordsize="21600,21600" o:spt="202" path="m,l,21600r21600,l21600,xe">
                <v:stroke joinstyle="miter"/>
                <v:path gradientshapeok="t" o:connecttype="rect"/>
              </v:shapetype>
              <v:shape id="Text Box 2" o:spid="_x0000_s1039" type="#_x0000_t202" style="position:absolute;margin-left:-5.3pt;margin-top:347.8pt;width:492.65pt;height:376.8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" filled="f" stroked="f">
                <v:textbox>
                  <w:txbxContent>
                    <w:p w14:paraId="6209C6C4" w14:textId="77777777" w:rsidR="001E6D40" w:rsidRDefault="001E6D40"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6" name="Picture 6"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1E6D40" w:rsidRPr="00AE485A" w:rsidRDefault="001E6D40" w:rsidP="003E371B">
                      <w:pPr>
                        <w:pStyle w:val="Header"/>
                        <w:spacing w:after="57" w:line="276" w:lineRule="auto"/>
                        <w:rPr>
                          <w:noProof/>
                          <w:szCs w:val="18"/>
                        </w:rPr>
                      </w:pPr>
                    </w:p>
                    <w:p w14:paraId="292E5D3D" w14:textId="77777777" w:rsidR="001E6D40" w:rsidRPr="007F317D" w:rsidRDefault="001E6D40" w:rsidP="003E371B">
                      <w:pPr>
                        <w:pStyle w:val="Header"/>
                        <w:spacing w:after="57" w:line="276" w:lineRule="auto"/>
                        <w:rPr>
                          <w:szCs w:val="18"/>
                        </w:rPr>
                      </w:pPr>
                    </w:p>
                    <w:p w14:paraId="72BBB2EA" w14:textId="51869820" w:rsidR="001E6D40" w:rsidRPr="00013AE9" w:rsidRDefault="001E6D40" w:rsidP="003E371B">
                      <w:pPr>
                        <w:pStyle w:val="Header"/>
                        <w:spacing w:after="57" w:line="276" w:lineRule="auto"/>
                        <w:rPr>
                          <w:szCs w:val="16"/>
                        </w:rPr>
                      </w:pPr>
                      <w:r w:rsidRPr="00013AE9">
                        <w:rPr>
                          <w:szCs w:val="16"/>
                        </w:rPr>
                        <w:t>We’d like to know your view on the resources we produce. Click ‘</w:t>
                      </w:r>
                      <w:hyperlink r:id="rId48" w:history="1">
                        <w:r w:rsidRPr="00013AE9">
                          <w:rPr>
                            <w:rStyle w:val="Hyperlink"/>
                            <w:szCs w:val="16"/>
                          </w:rPr>
                          <w:t>Like’</w:t>
                        </w:r>
                      </w:hyperlink>
                      <w:r w:rsidRPr="00013AE9">
                        <w:rPr>
                          <w:szCs w:val="16"/>
                        </w:rPr>
                        <w:t xml:space="preserve"> or ‘</w:t>
                      </w:r>
                      <w:hyperlink r:id="rId49" w:history="1">
                        <w:r w:rsidRPr="00013AE9">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77777777" w:rsidR="001E6D40" w:rsidRPr="00013AE9" w:rsidRDefault="001E6D40"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50"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1E6D40" w:rsidRPr="00013AE9" w:rsidRDefault="001E6D40"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1E6D40" w:rsidRPr="00013AE9" w:rsidRDefault="001E6D40"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1E6D40" w:rsidRPr="00013AE9" w:rsidRDefault="001E6D40"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in their qualifications registers including A Levels, GCSEs, Cambridge Technicals and Cambridge Nationals.</w:t>
                      </w:r>
                    </w:p>
                    <w:p w14:paraId="78E1C57B" w14:textId="77777777" w:rsidR="001E6D40" w:rsidRPr="00013AE9" w:rsidRDefault="001E6D40" w:rsidP="003E371B">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861FC98" w14:textId="77777777" w:rsidR="001E6D40" w:rsidRPr="00013AE9" w:rsidRDefault="001E6D40"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51"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3223FEE7" w14:textId="77777777" w:rsidR="001E6D40" w:rsidRPr="00013AE9" w:rsidRDefault="001E6D40" w:rsidP="003E371B">
                      <w:pPr>
                        <w:pStyle w:val="Pa3"/>
                        <w:spacing w:after="100"/>
                        <w:ind w:right="100"/>
                        <w:rPr>
                          <w:rFonts w:ascii="Arial" w:hAnsi="Arial" w:cs="Arial"/>
                          <w:sz w:val="16"/>
                          <w:szCs w:val="16"/>
                        </w:rPr>
                      </w:pPr>
                      <w:r w:rsidRPr="00013AE9">
                        <w:rPr>
                          <w:rStyle w:val="A0"/>
                          <w:rFonts w:ascii="Arial" w:hAnsi="Arial" w:cs="Arial"/>
                        </w:rPr>
                        <w:t>© OCR 202</w:t>
                      </w:r>
                      <w:r>
                        <w:rPr>
                          <w:rStyle w:val="A0"/>
                          <w:rFonts w:ascii="Arial" w:hAnsi="Arial" w:cs="Arial"/>
                        </w:rPr>
                        <w:t>2</w:t>
                      </w:r>
                      <w:r w:rsidRPr="00013AE9">
                        <w:rPr>
                          <w:rStyle w:val="A0"/>
                          <w:rFonts w:ascii="Arial" w:hAnsi="Arial" w:cs="Arial"/>
                        </w:rPr>
                        <w:t xml:space="preserve"> - You can copy and distribute this resource freely if you keep the OCR logo and this small print intact and you acknowledge OCR as the originator of the resource. </w:t>
                      </w:r>
                    </w:p>
                    <w:p w14:paraId="29F6B9CA" w14:textId="77777777" w:rsidR="001E6D40" w:rsidRPr="00013AE9" w:rsidRDefault="001E6D40" w:rsidP="003E371B">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79423400" w14:textId="77777777" w:rsidR="001E6D40" w:rsidRPr="00013AE9" w:rsidRDefault="001E6D40"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52"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7BD1D7FC" w14:textId="77777777" w:rsidR="001E6D40" w:rsidRPr="00BC59D5" w:rsidRDefault="001E6D40" w:rsidP="003E371B">
                      <w:pPr>
                        <w:rPr>
                          <w:color w:val="000000"/>
                          <w:sz w:val="16"/>
                          <w:szCs w:val="16"/>
                        </w:rPr>
                      </w:pPr>
                      <w:r w:rsidRPr="00013AE9">
                        <w:rPr>
                          <w:rStyle w:val="A0"/>
                          <w:rFonts w:cs="Arial"/>
                        </w:rPr>
                        <w:t xml:space="preserve">Please </w:t>
                      </w:r>
                      <w:hyperlink r:id="rId53"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v:textbox>
                <w10:wrap type="square" anchory="margin"/>
              </v:shape>
            </w:pict>
          </mc:Fallback>
        </mc:AlternateContent>
      </w:r>
    </w:p>
    <w:sectPr w:rsidR="003E371B" w:rsidRPr="00732F25" w:rsidSect="0072744B">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C0D011" w14:textId="77777777" w:rsidR="001E6D40" w:rsidRDefault="001E6D40" w:rsidP="003C4D13">
      <w:r>
        <w:separator/>
      </w:r>
    </w:p>
  </w:endnote>
  <w:endnote w:type="continuationSeparator" w:id="0">
    <w:p w14:paraId="17CDB155" w14:textId="77777777" w:rsidR="001E6D40" w:rsidRDefault="001E6D40" w:rsidP="003C4D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Arial Bold">
    <w:panose1 w:val="020B0704020202020204"/>
    <w:charset w:val="00"/>
    <w:family w:val="auto"/>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Myriad Pro Light">
    <w:panose1 w:val="00000000000000000000"/>
    <w:charset w:val="00"/>
    <w:family w:val="swiss"/>
    <w:notTrueType/>
    <w:pitch w:val="variable"/>
    <w:sig w:usb0="A00002AF" w:usb1="5000204B" w:usb2="00000000" w:usb3="00000000" w:csb0="0000009F" w:csb1="00000000"/>
  </w:font>
  <w:font w:name="Comic Sans MS">
    <w:altName w:val="Trebuchet MS"/>
    <w:panose1 w:val="030F0702030302020204"/>
    <w:charset w:val="00"/>
    <w:family w:val="script"/>
    <w:pitch w:val="variable"/>
    <w:sig w:usb0="00000287" w:usb1="00000013" w:usb2="00000000" w:usb3="00000000" w:csb0="0000009F" w:csb1="00000000"/>
  </w:font>
  <w:font w:name="MMTimes">
    <w:altName w:val="Calibri"/>
    <w:panose1 w:val="00000000000000000000"/>
    <w:charset w:val="00"/>
    <w:family w:val="modern"/>
    <w:notTrueType/>
    <w:pitch w:val="variable"/>
    <w:sig w:usb0="00000003" w:usb1="00002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MMBinary">
    <w:altName w:val="Calibri"/>
    <w:panose1 w:val="00000000000000000000"/>
    <w:charset w:val="00"/>
    <w:family w:val="modern"/>
    <w:notTrueType/>
    <w:pitch w:val="variable"/>
    <w:sig w:usb0="00000003" w:usb1="00000000" w:usb2="00000000" w:usb3="00000000" w:csb0="00000001" w:csb1="00000000"/>
  </w:font>
  <w:font w:name="Arial (TT) Regular">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TT)">
    <w:altName w:val="Arial"/>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9087428"/>
      <w:docPartObj>
        <w:docPartGallery w:val="Page Numbers (Bottom of Page)"/>
        <w:docPartUnique/>
      </w:docPartObj>
    </w:sdtPr>
    <w:sdtEndPr>
      <w:rPr>
        <w:noProof/>
      </w:rPr>
    </w:sdtEndPr>
    <w:sdtContent>
      <w:p w14:paraId="63ABA88A" w14:textId="394D5D7D" w:rsidR="001E6D40" w:rsidRPr="00FE6646" w:rsidRDefault="001E6D40" w:rsidP="001D3096">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Pr>
            <w:sz w:val="18"/>
            <w:szCs w:val="18"/>
          </w:rPr>
          <w:t>2</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0678247"/>
      <w:docPartObj>
        <w:docPartGallery w:val="Page Numbers (Bottom of Page)"/>
        <w:docPartUnique/>
      </w:docPartObj>
    </w:sdtPr>
    <w:sdtEndPr>
      <w:rPr>
        <w:noProof/>
      </w:rPr>
    </w:sdtEndPr>
    <w:sdtContent>
      <w:p w14:paraId="1E260260" w14:textId="53B00025" w:rsidR="001E6D40" w:rsidRPr="00FE6646" w:rsidRDefault="001E6D40" w:rsidP="001D3096">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Pr>
            <w:sz w:val="18"/>
            <w:szCs w:val="18"/>
          </w:rPr>
          <w:t>2</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086502" w14:textId="77777777" w:rsidR="001E6D40" w:rsidRDefault="001E6D40" w:rsidP="003C4D13">
      <w:r>
        <w:separator/>
      </w:r>
    </w:p>
  </w:footnote>
  <w:footnote w:type="continuationSeparator" w:id="0">
    <w:p w14:paraId="496B41BB" w14:textId="77777777" w:rsidR="001E6D40" w:rsidRDefault="001E6D40" w:rsidP="003C4D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DE9C2" w14:textId="77777777" w:rsidR="001E6D40" w:rsidRPr="00644606" w:rsidRDefault="001E6D40"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08E93" w14:textId="1A9A7B70" w:rsidR="001E6D40" w:rsidRPr="0085242C" w:rsidRDefault="001E6D40"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t>J560/0</w:t>
    </w:r>
    <w:r>
      <w:rPr>
        <w:szCs w:val="16"/>
      </w:rPr>
      <w:t xml:space="preserve">5 </w:t>
    </w:r>
    <w:r w:rsidRPr="0085242C">
      <w:rPr>
        <w:szCs w:val="16"/>
      </w:rPr>
      <w:t>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307F2" w14:textId="4B715B78" w:rsidR="001E6D40" w:rsidRPr="00644606" w:rsidRDefault="001E6D40"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Pr>
        <w:szCs w:val="16"/>
      </w:rPr>
      <w:t>5</w:t>
    </w:r>
    <w:r w:rsidRPr="0085242C">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6E91B" w14:textId="136BC749" w:rsidR="001E6D40" w:rsidRPr="00644606" w:rsidRDefault="001E6D40"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903D" w14:textId="5D5742E1" w:rsidR="001E6D40" w:rsidRPr="00644606" w:rsidRDefault="001E6D40" w:rsidP="001C6B00">
    <w:pPr>
      <w:pStyle w:val="Header"/>
      <w:tabs>
        <w:tab w:val="clear" w:pos="4320"/>
        <w:tab w:val="clear" w:pos="8640"/>
        <w:tab w:val="right" w:pos="14742"/>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Pr>
        <w:szCs w:val="16"/>
      </w:rPr>
      <w:t>5</w:t>
    </w:r>
    <w:r w:rsidRPr="0085242C">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2163F4"/>
    <w:multiLevelType w:val="hybridMultilevel"/>
    <w:tmpl w:val="1EB69364"/>
    <w:lvl w:ilvl="0" w:tplc="DA8CB8C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A5A1E02"/>
    <w:multiLevelType w:val="hybridMultilevel"/>
    <w:tmpl w:val="2FCCFE40"/>
    <w:lvl w:ilvl="0" w:tplc="222406C6">
      <w:start w:val="1"/>
      <w:numFmt w:val="lowerLetter"/>
      <w:lvlText w:val="(%1)"/>
      <w:lvlJc w:val="left"/>
      <w:pPr>
        <w:ind w:left="1137" w:hanging="570"/>
      </w:pPr>
      <w:rPr>
        <w:rFonts w:hint="default"/>
        <w:b/>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3" w15:restartNumberingAfterBreak="0">
    <w:nsid w:val="1B897F06"/>
    <w:multiLevelType w:val="hybridMultilevel"/>
    <w:tmpl w:val="FA927C2A"/>
    <w:lvl w:ilvl="0" w:tplc="0DEC9A20">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25710701"/>
    <w:multiLevelType w:val="hybridMultilevel"/>
    <w:tmpl w:val="82C08632"/>
    <w:lvl w:ilvl="0" w:tplc="DA2C74E8">
      <w:start w:val="1"/>
      <w:numFmt w:val="lowerLetter"/>
      <w:lvlText w:val="(%1)"/>
      <w:lvlJc w:val="left"/>
      <w:pPr>
        <w:ind w:left="72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25AA1EAC"/>
    <w:multiLevelType w:val="hybridMultilevel"/>
    <w:tmpl w:val="E570ACCE"/>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B773B91"/>
    <w:multiLevelType w:val="hybridMultilevel"/>
    <w:tmpl w:val="6986B0CA"/>
    <w:lvl w:ilvl="0" w:tplc="08090001">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3C40315C"/>
    <w:multiLevelType w:val="hybridMultilevel"/>
    <w:tmpl w:val="9154AAF0"/>
    <w:lvl w:ilvl="0" w:tplc="0DEC9A20">
      <w:start w:val="1"/>
      <w:numFmt w:val="bullet"/>
      <w:lvlText w:val=""/>
      <w:lvlJc w:val="left"/>
      <w:pPr>
        <w:ind w:left="930" w:hanging="57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F0B5354"/>
    <w:multiLevelType w:val="hybridMultilevel"/>
    <w:tmpl w:val="835CDEFA"/>
    <w:lvl w:ilvl="0" w:tplc="C75A665E">
      <w:start w:val="1"/>
      <w:numFmt w:val="lowerLetter"/>
      <w:lvlText w:val="(%1)"/>
      <w:lvlJc w:val="left"/>
      <w:pPr>
        <w:ind w:left="1070" w:hanging="360"/>
      </w:pPr>
      <w:rPr>
        <w:rFonts w:hint="default"/>
        <w:b/>
        <w:bCs/>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0" w15:restartNumberingAfterBreak="0">
    <w:nsid w:val="4C8371FD"/>
    <w:multiLevelType w:val="hybridMultilevel"/>
    <w:tmpl w:val="AA249F2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69B45C15"/>
    <w:multiLevelType w:val="hybridMultilevel"/>
    <w:tmpl w:val="DA0C8830"/>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748B4AA7"/>
    <w:multiLevelType w:val="hybridMultilevel"/>
    <w:tmpl w:val="43B85A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010131483">
    <w:abstractNumId w:val="11"/>
  </w:num>
  <w:num w:numId="2" w16cid:durableId="1811433669">
    <w:abstractNumId w:val="12"/>
  </w:num>
  <w:num w:numId="3" w16cid:durableId="398793152">
    <w:abstractNumId w:val="8"/>
  </w:num>
  <w:num w:numId="4" w16cid:durableId="969092632">
    <w:abstractNumId w:val="14"/>
  </w:num>
  <w:num w:numId="5" w16cid:durableId="552078145">
    <w:abstractNumId w:val="1"/>
  </w:num>
  <w:num w:numId="6" w16cid:durableId="1909071151">
    <w:abstractNumId w:val="7"/>
  </w:num>
  <w:num w:numId="7" w16cid:durableId="1828863375">
    <w:abstractNumId w:val="6"/>
  </w:num>
  <w:num w:numId="8" w16cid:durableId="871844215">
    <w:abstractNumId w:val="3"/>
  </w:num>
  <w:num w:numId="9" w16cid:durableId="999116022">
    <w:abstractNumId w:val="13"/>
  </w:num>
  <w:num w:numId="10" w16cid:durableId="1480881568">
    <w:abstractNumId w:val="10"/>
  </w:num>
  <w:num w:numId="11" w16cid:durableId="444810251">
    <w:abstractNumId w:val="5"/>
  </w:num>
  <w:num w:numId="12" w16cid:durableId="1160460024">
    <w:abstractNumId w:val="0"/>
  </w:num>
  <w:num w:numId="13" w16cid:durableId="1501695141">
    <w:abstractNumId w:val="4"/>
  </w:num>
  <w:num w:numId="14" w16cid:durableId="1720788136">
    <w:abstractNumId w:val="9"/>
  </w:num>
  <w:num w:numId="15" w16cid:durableId="1734816643">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567"/>
  <w:drawingGridHorizontalSpacing w:val="120"/>
  <w:displayHorizontalDrawingGridEvery w:val="2"/>
  <w:displayVerticalDrawingGridEvery w:val="2"/>
  <w:characterSpacingControl w:val="doNotCompress"/>
  <w:hdrShapeDefaults>
    <o:shapedefaults v:ext="edit" spidmax="205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3805"/>
    <w:rsid w:val="00005DD1"/>
    <w:rsid w:val="00007C31"/>
    <w:rsid w:val="00017BD8"/>
    <w:rsid w:val="000223AA"/>
    <w:rsid w:val="0002571A"/>
    <w:rsid w:val="0002770B"/>
    <w:rsid w:val="000335DB"/>
    <w:rsid w:val="000405C9"/>
    <w:rsid w:val="00043906"/>
    <w:rsid w:val="0004509B"/>
    <w:rsid w:val="00052D34"/>
    <w:rsid w:val="00053155"/>
    <w:rsid w:val="0005624D"/>
    <w:rsid w:val="000647E7"/>
    <w:rsid w:val="000655E4"/>
    <w:rsid w:val="00071B1F"/>
    <w:rsid w:val="00071C45"/>
    <w:rsid w:val="000744E5"/>
    <w:rsid w:val="00077279"/>
    <w:rsid w:val="00081D32"/>
    <w:rsid w:val="000841B4"/>
    <w:rsid w:val="000844FB"/>
    <w:rsid w:val="00086D95"/>
    <w:rsid w:val="000879D2"/>
    <w:rsid w:val="00093ED0"/>
    <w:rsid w:val="00095E7C"/>
    <w:rsid w:val="00097056"/>
    <w:rsid w:val="000B5670"/>
    <w:rsid w:val="000C2355"/>
    <w:rsid w:val="000C3F63"/>
    <w:rsid w:val="000D0A64"/>
    <w:rsid w:val="000D55C7"/>
    <w:rsid w:val="000D67EE"/>
    <w:rsid w:val="000E22CE"/>
    <w:rsid w:val="000E6659"/>
    <w:rsid w:val="000F0B84"/>
    <w:rsid w:val="000F118C"/>
    <w:rsid w:val="000F25EF"/>
    <w:rsid w:val="000F3230"/>
    <w:rsid w:val="000F590B"/>
    <w:rsid w:val="000F72AD"/>
    <w:rsid w:val="000F760D"/>
    <w:rsid w:val="0010125B"/>
    <w:rsid w:val="001054F4"/>
    <w:rsid w:val="00106A0A"/>
    <w:rsid w:val="001145D4"/>
    <w:rsid w:val="00126637"/>
    <w:rsid w:val="001363E2"/>
    <w:rsid w:val="00136FDB"/>
    <w:rsid w:val="001408A5"/>
    <w:rsid w:val="00142758"/>
    <w:rsid w:val="00143A15"/>
    <w:rsid w:val="00143CDB"/>
    <w:rsid w:val="001442B8"/>
    <w:rsid w:val="00144616"/>
    <w:rsid w:val="00153603"/>
    <w:rsid w:val="001541A7"/>
    <w:rsid w:val="00160E93"/>
    <w:rsid w:val="00161070"/>
    <w:rsid w:val="00161332"/>
    <w:rsid w:val="00162865"/>
    <w:rsid w:val="00162994"/>
    <w:rsid w:val="00164382"/>
    <w:rsid w:val="00177F43"/>
    <w:rsid w:val="001820A7"/>
    <w:rsid w:val="001868FB"/>
    <w:rsid w:val="00186FA8"/>
    <w:rsid w:val="0019399A"/>
    <w:rsid w:val="0019462D"/>
    <w:rsid w:val="00196745"/>
    <w:rsid w:val="00196D9D"/>
    <w:rsid w:val="001A290C"/>
    <w:rsid w:val="001A4B6D"/>
    <w:rsid w:val="001A59DE"/>
    <w:rsid w:val="001A65B0"/>
    <w:rsid w:val="001B1CA0"/>
    <w:rsid w:val="001B4901"/>
    <w:rsid w:val="001C05AA"/>
    <w:rsid w:val="001C2143"/>
    <w:rsid w:val="001C305C"/>
    <w:rsid w:val="001C3D13"/>
    <w:rsid w:val="001C3EC2"/>
    <w:rsid w:val="001C6B00"/>
    <w:rsid w:val="001C71D4"/>
    <w:rsid w:val="001D3096"/>
    <w:rsid w:val="001E3D13"/>
    <w:rsid w:val="001E425B"/>
    <w:rsid w:val="001E4CE0"/>
    <w:rsid w:val="001E69E2"/>
    <w:rsid w:val="001E6D40"/>
    <w:rsid w:val="001F0774"/>
    <w:rsid w:val="00200A69"/>
    <w:rsid w:val="002065CD"/>
    <w:rsid w:val="00206F52"/>
    <w:rsid w:val="00207774"/>
    <w:rsid w:val="00212064"/>
    <w:rsid w:val="0021305D"/>
    <w:rsid w:val="0021342E"/>
    <w:rsid w:val="00215B94"/>
    <w:rsid w:val="002228E1"/>
    <w:rsid w:val="002258F5"/>
    <w:rsid w:val="002359B7"/>
    <w:rsid w:val="00235A8E"/>
    <w:rsid w:val="00236AFF"/>
    <w:rsid w:val="002466E6"/>
    <w:rsid w:val="00247379"/>
    <w:rsid w:val="00255FC3"/>
    <w:rsid w:val="00262EBE"/>
    <w:rsid w:val="00264EF0"/>
    <w:rsid w:val="00266EF0"/>
    <w:rsid w:val="0026735F"/>
    <w:rsid w:val="002702D7"/>
    <w:rsid w:val="002764DC"/>
    <w:rsid w:val="002768EC"/>
    <w:rsid w:val="00276C13"/>
    <w:rsid w:val="0027715F"/>
    <w:rsid w:val="00287EA0"/>
    <w:rsid w:val="00291018"/>
    <w:rsid w:val="00292F1A"/>
    <w:rsid w:val="00294FC8"/>
    <w:rsid w:val="0029650F"/>
    <w:rsid w:val="002A096A"/>
    <w:rsid w:val="002B0611"/>
    <w:rsid w:val="002B200D"/>
    <w:rsid w:val="002B739F"/>
    <w:rsid w:val="002C1C8D"/>
    <w:rsid w:val="002C4216"/>
    <w:rsid w:val="002D30FD"/>
    <w:rsid w:val="002D3E87"/>
    <w:rsid w:val="002E0AE5"/>
    <w:rsid w:val="002F046B"/>
    <w:rsid w:val="002F0C73"/>
    <w:rsid w:val="003045D7"/>
    <w:rsid w:val="00305DF2"/>
    <w:rsid w:val="00306C7A"/>
    <w:rsid w:val="00312057"/>
    <w:rsid w:val="00316DBA"/>
    <w:rsid w:val="00324FF1"/>
    <w:rsid w:val="00332F81"/>
    <w:rsid w:val="00334C25"/>
    <w:rsid w:val="00336158"/>
    <w:rsid w:val="00351096"/>
    <w:rsid w:val="003535D7"/>
    <w:rsid w:val="00356B7A"/>
    <w:rsid w:val="00371360"/>
    <w:rsid w:val="00385F3E"/>
    <w:rsid w:val="003860E8"/>
    <w:rsid w:val="00387D7E"/>
    <w:rsid w:val="00396318"/>
    <w:rsid w:val="003A13EC"/>
    <w:rsid w:val="003A1F57"/>
    <w:rsid w:val="003B33A3"/>
    <w:rsid w:val="003B3E2A"/>
    <w:rsid w:val="003C0CC1"/>
    <w:rsid w:val="003C2D9D"/>
    <w:rsid w:val="003C4D13"/>
    <w:rsid w:val="003D00EC"/>
    <w:rsid w:val="003D0D37"/>
    <w:rsid w:val="003D5E74"/>
    <w:rsid w:val="003E2266"/>
    <w:rsid w:val="003E371B"/>
    <w:rsid w:val="003E5EC4"/>
    <w:rsid w:val="003F0174"/>
    <w:rsid w:val="003F0706"/>
    <w:rsid w:val="003F71E0"/>
    <w:rsid w:val="0040019C"/>
    <w:rsid w:val="00403A61"/>
    <w:rsid w:val="0041446C"/>
    <w:rsid w:val="00415064"/>
    <w:rsid w:val="00421E04"/>
    <w:rsid w:val="00425DA4"/>
    <w:rsid w:val="00431734"/>
    <w:rsid w:val="00431F59"/>
    <w:rsid w:val="00443CB9"/>
    <w:rsid w:val="00444044"/>
    <w:rsid w:val="00445E8E"/>
    <w:rsid w:val="00467199"/>
    <w:rsid w:val="004730F2"/>
    <w:rsid w:val="00480035"/>
    <w:rsid w:val="00481428"/>
    <w:rsid w:val="004851F6"/>
    <w:rsid w:val="00486A89"/>
    <w:rsid w:val="004873E2"/>
    <w:rsid w:val="00490C68"/>
    <w:rsid w:val="00495F84"/>
    <w:rsid w:val="00496090"/>
    <w:rsid w:val="004A2F58"/>
    <w:rsid w:val="004A47D9"/>
    <w:rsid w:val="004A7C7B"/>
    <w:rsid w:val="004B1AEF"/>
    <w:rsid w:val="004B4368"/>
    <w:rsid w:val="004B69CD"/>
    <w:rsid w:val="004B6C1B"/>
    <w:rsid w:val="004C2791"/>
    <w:rsid w:val="004C3023"/>
    <w:rsid w:val="004D1D0F"/>
    <w:rsid w:val="004D59B8"/>
    <w:rsid w:val="004E3454"/>
    <w:rsid w:val="004E5AAB"/>
    <w:rsid w:val="004E6358"/>
    <w:rsid w:val="004F662F"/>
    <w:rsid w:val="00504BB7"/>
    <w:rsid w:val="00505FE5"/>
    <w:rsid w:val="00511C04"/>
    <w:rsid w:val="00512254"/>
    <w:rsid w:val="00515FEB"/>
    <w:rsid w:val="00517EB3"/>
    <w:rsid w:val="00517EFC"/>
    <w:rsid w:val="0052076D"/>
    <w:rsid w:val="00521EDC"/>
    <w:rsid w:val="00526DCA"/>
    <w:rsid w:val="00527E94"/>
    <w:rsid w:val="00534F15"/>
    <w:rsid w:val="005366CE"/>
    <w:rsid w:val="00540AD1"/>
    <w:rsid w:val="0054296F"/>
    <w:rsid w:val="005434C6"/>
    <w:rsid w:val="0055590E"/>
    <w:rsid w:val="00556765"/>
    <w:rsid w:val="00556867"/>
    <w:rsid w:val="00561811"/>
    <w:rsid w:val="00563309"/>
    <w:rsid w:val="005636B4"/>
    <w:rsid w:val="00565FF1"/>
    <w:rsid w:val="005672E7"/>
    <w:rsid w:val="00573FEF"/>
    <w:rsid w:val="00574B62"/>
    <w:rsid w:val="005812AD"/>
    <w:rsid w:val="00585B71"/>
    <w:rsid w:val="005944BB"/>
    <w:rsid w:val="0059727C"/>
    <w:rsid w:val="005A66DB"/>
    <w:rsid w:val="005A7474"/>
    <w:rsid w:val="005A7D95"/>
    <w:rsid w:val="005B257D"/>
    <w:rsid w:val="005B30C5"/>
    <w:rsid w:val="005B30DF"/>
    <w:rsid w:val="005B34AF"/>
    <w:rsid w:val="005B46B3"/>
    <w:rsid w:val="005B4C38"/>
    <w:rsid w:val="005B7123"/>
    <w:rsid w:val="005C2AB9"/>
    <w:rsid w:val="005C65EF"/>
    <w:rsid w:val="005D284A"/>
    <w:rsid w:val="005D4967"/>
    <w:rsid w:val="005D6783"/>
    <w:rsid w:val="005D6C8D"/>
    <w:rsid w:val="005E3A7C"/>
    <w:rsid w:val="005E6341"/>
    <w:rsid w:val="005E791A"/>
    <w:rsid w:val="005E7DBF"/>
    <w:rsid w:val="005F3C0F"/>
    <w:rsid w:val="005F4679"/>
    <w:rsid w:val="00602186"/>
    <w:rsid w:val="00604344"/>
    <w:rsid w:val="00604DB0"/>
    <w:rsid w:val="00607CCE"/>
    <w:rsid w:val="00613464"/>
    <w:rsid w:val="00620AEF"/>
    <w:rsid w:val="00624D99"/>
    <w:rsid w:val="00627430"/>
    <w:rsid w:val="00627BCF"/>
    <w:rsid w:val="006311DA"/>
    <w:rsid w:val="0063268D"/>
    <w:rsid w:val="006337FF"/>
    <w:rsid w:val="006348A5"/>
    <w:rsid w:val="00635EC8"/>
    <w:rsid w:val="006369C7"/>
    <w:rsid w:val="00644789"/>
    <w:rsid w:val="006448AE"/>
    <w:rsid w:val="006502F9"/>
    <w:rsid w:val="00652EB1"/>
    <w:rsid w:val="006574E6"/>
    <w:rsid w:val="0066002D"/>
    <w:rsid w:val="00663AB1"/>
    <w:rsid w:val="00664F4F"/>
    <w:rsid w:val="0066561C"/>
    <w:rsid w:val="00667DBC"/>
    <w:rsid w:val="006776B8"/>
    <w:rsid w:val="00680586"/>
    <w:rsid w:val="0068364F"/>
    <w:rsid w:val="00683894"/>
    <w:rsid w:val="00694B6F"/>
    <w:rsid w:val="006A19B2"/>
    <w:rsid w:val="006A2565"/>
    <w:rsid w:val="006A28F2"/>
    <w:rsid w:val="006A508B"/>
    <w:rsid w:val="006A524D"/>
    <w:rsid w:val="006A5320"/>
    <w:rsid w:val="006B1448"/>
    <w:rsid w:val="006B1A3C"/>
    <w:rsid w:val="006B1BB4"/>
    <w:rsid w:val="006B2F49"/>
    <w:rsid w:val="006B3BE2"/>
    <w:rsid w:val="006B60D3"/>
    <w:rsid w:val="006C2976"/>
    <w:rsid w:val="006C54BF"/>
    <w:rsid w:val="006C68B4"/>
    <w:rsid w:val="006C7E2E"/>
    <w:rsid w:val="006E22FF"/>
    <w:rsid w:val="006E5706"/>
    <w:rsid w:val="006F46FC"/>
    <w:rsid w:val="006F6DD2"/>
    <w:rsid w:val="006F7A6B"/>
    <w:rsid w:val="006F7F14"/>
    <w:rsid w:val="006F7FA9"/>
    <w:rsid w:val="00703ADF"/>
    <w:rsid w:val="00707270"/>
    <w:rsid w:val="00710B8B"/>
    <w:rsid w:val="00711322"/>
    <w:rsid w:val="00720FEC"/>
    <w:rsid w:val="00722866"/>
    <w:rsid w:val="0072744B"/>
    <w:rsid w:val="00732F25"/>
    <w:rsid w:val="00743F03"/>
    <w:rsid w:val="00746092"/>
    <w:rsid w:val="00751490"/>
    <w:rsid w:val="0075524E"/>
    <w:rsid w:val="00755764"/>
    <w:rsid w:val="0075660F"/>
    <w:rsid w:val="00757555"/>
    <w:rsid w:val="00766DE7"/>
    <w:rsid w:val="00770C7E"/>
    <w:rsid w:val="007716BF"/>
    <w:rsid w:val="00793300"/>
    <w:rsid w:val="0079493B"/>
    <w:rsid w:val="00796B2B"/>
    <w:rsid w:val="007A40A6"/>
    <w:rsid w:val="007B39D9"/>
    <w:rsid w:val="007B66AE"/>
    <w:rsid w:val="007B6890"/>
    <w:rsid w:val="007B6A0B"/>
    <w:rsid w:val="007B71D3"/>
    <w:rsid w:val="007C515C"/>
    <w:rsid w:val="007C653E"/>
    <w:rsid w:val="007C65EA"/>
    <w:rsid w:val="007C7E58"/>
    <w:rsid w:val="007D2474"/>
    <w:rsid w:val="007D6496"/>
    <w:rsid w:val="007D69CB"/>
    <w:rsid w:val="007D6E2A"/>
    <w:rsid w:val="007D7449"/>
    <w:rsid w:val="007E0260"/>
    <w:rsid w:val="007E2C8E"/>
    <w:rsid w:val="007E2F6C"/>
    <w:rsid w:val="007F2011"/>
    <w:rsid w:val="00801380"/>
    <w:rsid w:val="008019C9"/>
    <w:rsid w:val="008056BA"/>
    <w:rsid w:val="0080775C"/>
    <w:rsid w:val="008108D4"/>
    <w:rsid w:val="00813238"/>
    <w:rsid w:val="00813864"/>
    <w:rsid w:val="00816240"/>
    <w:rsid w:val="00822D9F"/>
    <w:rsid w:val="00823C55"/>
    <w:rsid w:val="00831E38"/>
    <w:rsid w:val="00832A06"/>
    <w:rsid w:val="0083622B"/>
    <w:rsid w:val="00851012"/>
    <w:rsid w:val="00856688"/>
    <w:rsid w:val="00867F8C"/>
    <w:rsid w:val="00874018"/>
    <w:rsid w:val="00874A59"/>
    <w:rsid w:val="0087522B"/>
    <w:rsid w:val="0087556B"/>
    <w:rsid w:val="008758A7"/>
    <w:rsid w:val="00876DE3"/>
    <w:rsid w:val="008777CB"/>
    <w:rsid w:val="008811B3"/>
    <w:rsid w:val="00883681"/>
    <w:rsid w:val="00884EEC"/>
    <w:rsid w:val="00894BCF"/>
    <w:rsid w:val="008A6E2B"/>
    <w:rsid w:val="008B20DE"/>
    <w:rsid w:val="008B423C"/>
    <w:rsid w:val="008B4410"/>
    <w:rsid w:val="008C354B"/>
    <w:rsid w:val="008C4235"/>
    <w:rsid w:val="008C5ABB"/>
    <w:rsid w:val="008D18A6"/>
    <w:rsid w:val="008D5811"/>
    <w:rsid w:val="008D6D30"/>
    <w:rsid w:val="008E0502"/>
    <w:rsid w:val="008E44F5"/>
    <w:rsid w:val="008E5A2B"/>
    <w:rsid w:val="008E7456"/>
    <w:rsid w:val="008E7864"/>
    <w:rsid w:val="008F1DC5"/>
    <w:rsid w:val="008F31FF"/>
    <w:rsid w:val="008F6B87"/>
    <w:rsid w:val="00902563"/>
    <w:rsid w:val="00902CFA"/>
    <w:rsid w:val="00904580"/>
    <w:rsid w:val="00904D9B"/>
    <w:rsid w:val="00910307"/>
    <w:rsid w:val="00910906"/>
    <w:rsid w:val="00911861"/>
    <w:rsid w:val="00917108"/>
    <w:rsid w:val="0092453C"/>
    <w:rsid w:val="00924DD2"/>
    <w:rsid w:val="00927F06"/>
    <w:rsid w:val="0093079B"/>
    <w:rsid w:val="00931D9C"/>
    <w:rsid w:val="00932ADC"/>
    <w:rsid w:val="00952E18"/>
    <w:rsid w:val="009533DD"/>
    <w:rsid w:val="009540CD"/>
    <w:rsid w:val="009566FF"/>
    <w:rsid w:val="00957771"/>
    <w:rsid w:val="00961E05"/>
    <w:rsid w:val="00964443"/>
    <w:rsid w:val="009663F3"/>
    <w:rsid w:val="009819D2"/>
    <w:rsid w:val="00983F66"/>
    <w:rsid w:val="00987330"/>
    <w:rsid w:val="0098773C"/>
    <w:rsid w:val="00990BFA"/>
    <w:rsid w:val="00990DF8"/>
    <w:rsid w:val="009926E0"/>
    <w:rsid w:val="00993E45"/>
    <w:rsid w:val="009A52B6"/>
    <w:rsid w:val="009A5C03"/>
    <w:rsid w:val="009B135C"/>
    <w:rsid w:val="009B611C"/>
    <w:rsid w:val="009C5047"/>
    <w:rsid w:val="009C7EE2"/>
    <w:rsid w:val="009D1DB6"/>
    <w:rsid w:val="009D2B04"/>
    <w:rsid w:val="009D3946"/>
    <w:rsid w:val="009D60B3"/>
    <w:rsid w:val="009E2FC9"/>
    <w:rsid w:val="009E403D"/>
    <w:rsid w:val="009E4AAD"/>
    <w:rsid w:val="009E52D6"/>
    <w:rsid w:val="009E59AE"/>
    <w:rsid w:val="009F2754"/>
    <w:rsid w:val="009F5687"/>
    <w:rsid w:val="00A06796"/>
    <w:rsid w:val="00A123A7"/>
    <w:rsid w:val="00A123BE"/>
    <w:rsid w:val="00A1409D"/>
    <w:rsid w:val="00A171E7"/>
    <w:rsid w:val="00A31F92"/>
    <w:rsid w:val="00A32891"/>
    <w:rsid w:val="00A350AE"/>
    <w:rsid w:val="00A40A71"/>
    <w:rsid w:val="00A41BD8"/>
    <w:rsid w:val="00A46A0C"/>
    <w:rsid w:val="00A5195F"/>
    <w:rsid w:val="00A52CAF"/>
    <w:rsid w:val="00A60555"/>
    <w:rsid w:val="00A6233C"/>
    <w:rsid w:val="00A6462B"/>
    <w:rsid w:val="00A71F0F"/>
    <w:rsid w:val="00A76D26"/>
    <w:rsid w:val="00A77E62"/>
    <w:rsid w:val="00A8558B"/>
    <w:rsid w:val="00A920A9"/>
    <w:rsid w:val="00A93CF1"/>
    <w:rsid w:val="00A96354"/>
    <w:rsid w:val="00A97D17"/>
    <w:rsid w:val="00AA4FB5"/>
    <w:rsid w:val="00AA7A9F"/>
    <w:rsid w:val="00AB2B9C"/>
    <w:rsid w:val="00AB42DC"/>
    <w:rsid w:val="00AB7CA5"/>
    <w:rsid w:val="00AC35CE"/>
    <w:rsid w:val="00AC4026"/>
    <w:rsid w:val="00AD2BC0"/>
    <w:rsid w:val="00AD35BD"/>
    <w:rsid w:val="00AD5879"/>
    <w:rsid w:val="00AD6470"/>
    <w:rsid w:val="00AD6C93"/>
    <w:rsid w:val="00AE053D"/>
    <w:rsid w:val="00AE2FC7"/>
    <w:rsid w:val="00AE4DBF"/>
    <w:rsid w:val="00AE7783"/>
    <w:rsid w:val="00AF167C"/>
    <w:rsid w:val="00AF5937"/>
    <w:rsid w:val="00AF656C"/>
    <w:rsid w:val="00AF6EB8"/>
    <w:rsid w:val="00B03E6C"/>
    <w:rsid w:val="00B0556E"/>
    <w:rsid w:val="00B119A5"/>
    <w:rsid w:val="00B11D30"/>
    <w:rsid w:val="00B1322E"/>
    <w:rsid w:val="00B1531B"/>
    <w:rsid w:val="00B177A3"/>
    <w:rsid w:val="00B211B4"/>
    <w:rsid w:val="00B21271"/>
    <w:rsid w:val="00B224D8"/>
    <w:rsid w:val="00B22E5C"/>
    <w:rsid w:val="00B2342C"/>
    <w:rsid w:val="00B244C4"/>
    <w:rsid w:val="00B26CF0"/>
    <w:rsid w:val="00B37684"/>
    <w:rsid w:val="00B53159"/>
    <w:rsid w:val="00B56932"/>
    <w:rsid w:val="00B57C3E"/>
    <w:rsid w:val="00B600FB"/>
    <w:rsid w:val="00B61A19"/>
    <w:rsid w:val="00B706A6"/>
    <w:rsid w:val="00B71ED9"/>
    <w:rsid w:val="00B76C89"/>
    <w:rsid w:val="00B80EFA"/>
    <w:rsid w:val="00B832B4"/>
    <w:rsid w:val="00B83E81"/>
    <w:rsid w:val="00B9366C"/>
    <w:rsid w:val="00B96253"/>
    <w:rsid w:val="00B962E6"/>
    <w:rsid w:val="00B96592"/>
    <w:rsid w:val="00BA66E7"/>
    <w:rsid w:val="00BB0EE4"/>
    <w:rsid w:val="00BC1077"/>
    <w:rsid w:val="00BC3019"/>
    <w:rsid w:val="00BD1CA8"/>
    <w:rsid w:val="00BD57C7"/>
    <w:rsid w:val="00BD67A4"/>
    <w:rsid w:val="00BE1D31"/>
    <w:rsid w:val="00BE4F2F"/>
    <w:rsid w:val="00BF015E"/>
    <w:rsid w:val="00BF2554"/>
    <w:rsid w:val="00BF44EE"/>
    <w:rsid w:val="00BF59E4"/>
    <w:rsid w:val="00C0002F"/>
    <w:rsid w:val="00C0681E"/>
    <w:rsid w:val="00C143C9"/>
    <w:rsid w:val="00C20B5B"/>
    <w:rsid w:val="00C220EA"/>
    <w:rsid w:val="00C25264"/>
    <w:rsid w:val="00C26A87"/>
    <w:rsid w:val="00C26EF0"/>
    <w:rsid w:val="00C31F07"/>
    <w:rsid w:val="00C322A1"/>
    <w:rsid w:val="00C3420D"/>
    <w:rsid w:val="00C3766E"/>
    <w:rsid w:val="00C408C7"/>
    <w:rsid w:val="00C4183D"/>
    <w:rsid w:val="00C5088E"/>
    <w:rsid w:val="00C535C4"/>
    <w:rsid w:val="00C61084"/>
    <w:rsid w:val="00C635B7"/>
    <w:rsid w:val="00C73023"/>
    <w:rsid w:val="00C80E53"/>
    <w:rsid w:val="00C8176E"/>
    <w:rsid w:val="00C829C6"/>
    <w:rsid w:val="00C84F87"/>
    <w:rsid w:val="00C91B12"/>
    <w:rsid w:val="00C920EA"/>
    <w:rsid w:val="00C97975"/>
    <w:rsid w:val="00CA601A"/>
    <w:rsid w:val="00CB030F"/>
    <w:rsid w:val="00CB048D"/>
    <w:rsid w:val="00CB45D4"/>
    <w:rsid w:val="00CB4959"/>
    <w:rsid w:val="00CC0BD2"/>
    <w:rsid w:val="00CC69B8"/>
    <w:rsid w:val="00CD25F1"/>
    <w:rsid w:val="00CD77DC"/>
    <w:rsid w:val="00CE3011"/>
    <w:rsid w:val="00CE4EAB"/>
    <w:rsid w:val="00CE5EA3"/>
    <w:rsid w:val="00CE6ADD"/>
    <w:rsid w:val="00CF002B"/>
    <w:rsid w:val="00CF4A6B"/>
    <w:rsid w:val="00D06EAE"/>
    <w:rsid w:val="00D07C86"/>
    <w:rsid w:val="00D17DD8"/>
    <w:rsid w:val="00D22EA0"/>
    <w:rsid w:val="00D24560"/>
    <w:rsid w:val="00D26CF5"/>
    <w:rsid w:val="00D27D2D"/>
    <w:rsid w:val="00D402DD"/>
    <w:rsid w:val="00D40D25"/>
    <w:rsid w:val="00D51838"/>
    <w:rsid w:val="00D51AD5"/>
    <w:rsid w:val="00D650E4"/>
    <w:rsid w:val="00D70461"/>
    <w:rsid w:val="00D7113B"/>
    <w:rsid w:val="00D72012"/>
    <w:rsid w:val="00D73228"/>
    <w:rsid w:val="00D7729D"/>
    <w:rsid w:val="00D824D9"/>
    <w:rsid w:val="00DD6C97"/>
    <w:rsid w:val="00DE20BA"/>
    <w:rsid w:val="00DE770C"/>
    <w:rsid w:val="00DF1475"/>
    <w:rsid w:val="00DF298D"/>
    <w:rsid w:val="00DF2BFF"/>
    <w:rsid w:val="00DF36F7"/>
    <w:rsid w:val="00DF5CF5"/>
    <w:rsid w:val="00E0182D"/>
    <w:rsid w:val="00E018D7"/>
    <w:rsid w:val="00E1324F"/>
    <w:rsid w:val="00E164FE"/>
    <w:rsid w:val="00E20A4F"/>
    <w:rsid w:val="00E20E82"/>
    <w:rsid w:val="00E22A08"/>
    <w:rsid w:val="00E23DC2"/>
    <w:rsid w:val="00E24233"/>
    <w:rsid w:val="00E248A1"/>
    <w:rsid w:val="00E25B98"/>
    <w:rsid w:val="00E26040"/>
    <w:rsid w:val="00E27B02"/>
    <w:rsid w:val="00E34553"/>
    <w:rsid w:val="00E350FE"/>
    <w:rsid w:val="00E41AE5"/>
    <w:rsid w:val="00E50E79"/>
    <w:rsid w:val="00E57F1A"/>
    <w:rsid w:val="00E67413"/>
    <w:rsid w:val="00E71D10"/>
    <w:rsid w:val="00E9034E"/>
    <w:rsid w:val="00E95B83"/>
    <w:rsid w:val="00E95F16"/>
    <w:rsid w:val="00E97BE6"/>
    <w:rsid w:val="00EB0895"/>
    <w:rsid w:val="00EB0D71"/>
    <w:rsid w:val="00EB225B"/>
    <w:rsid w:val="00EB5E8F"/>
    <w:rsid w:val="00EB6CE4"/>
    <w:rsid w:val="00ED4045"/>
    <w:rsid w:val="00ED61D8"/>
    <w:rsid w:val="00EE32A8"/>
    <w:rsid w:val="00EF0EC1"/>
    <w:rsid w:val="00EF3481"/>
    <w:rsid w:val="00F00701"/>
    <w:rsid w:val="00F079E3"/>
    <w:rsid w:val="00F10D7B"/>
    <w:rsid w:val="00F12408"/>
    <w:rsid w:val="00F164B7"/>
    <w:rsid w:val="00F229CE"/>
    <w:rsid w:val="00F359B3"/>
    <w:rsid w:val="00F37F1D"/>
    <w:rsid w:val="00F47AFF"/>
    <w:rsid w:val="00F5046F"/>
    <w:rsid w:val="00F55465"/>
    <w:rsid w:val="00F574CB"/>
    <w:rsid w:val="00F57E49"/>
    <w:rsid w:val="00F66480"/>
    <w:rsid w:val="00F67406"/>
    <w:rsid w:val="00F67653"/>
    <w:rsid w:val="00F67841"/>
    <w:rsid w:val="00F753C7"/>
    <w:rsid w:val="00F7557E"/>
    <w:rsid w:val="00F76245"/>
    <w:rsid w:val="00F828C7"/>
    <w:rsid w:val="00F84C33"/>
    <w:rsid w:val="00F85F2A"/>
    <w:rsid w:val="00F862AD"/>
    <w:rsid w:val="00F919CD"/>
    <w:rsid w:val="00FA3118"/>
    <w:rsid w:val="00FB0F2E"/>
    <w:rsid w:val="00FB3334"/>
    <w:rsid w:val="00FB466C"/>
    <w:rsid w:val="00FC6F7C"/>
    <w:rsid w:val="00FD02FD"/>
    <w:rsid w:val="00FD2ADA"/>
    <w:rsid w:val="00FD31F2"/>
    <w:rsid w:val="00FD3A89"/>
    <w:rsid w:val="00FD4E95"/>
    <w:rsid w:val="00FD5730"/>
    <w:rsid w:val="00FD6DA8"/>
    <w:rsid w:val="00FE3A78"/>
    <w:rsid w:val="00FE5672"/>
    <w:rsid w:val="00FE5CFF"/>
    <w:rsid w:val="00FE6646"/>
    <w:rsid w:val="00FE70B4"/>
    <w:rsid w:val="00FF38EE"/>
    <w:rsid w:val="00FF40BE"/>
    <w:rsid w:val="00FF5412"/>
    <w:rsid w:val="00FF6129"/>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1"/>
    <o:shapelayout v:ext="edit">
      <o:idmap v:ext="edit" data="2"/>
    </o:shapelayout>
  </w:shapeDefaults>
  <w:decimalSymbol w:val="."/>
  <w:listSeparator w:val=","/>
  <w14:docId w14:val="7D0F6ECE"/>
  <w14:defaultImageDpi w14:val="330"/>
  <w15:docId w15:val="{5F34C0A0-05B7-4187-869D-22DB50CC3F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C7EE2"/>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5"/>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Pa8">
    <w:name w:val="Pa8"/>
    <w:basedOn w:val="Normal"/>
    <w:next w:val="Normal"/>
    <w:uiPriority w:val="99"/>
    <w:rsid w:val="003E371B"/>
    <w:pPr>
      <w:autoSpaceDE w:val="0"/>
      <w:autoSpaceDN w:val="0"/>
      <w:adjustRightInd w:val="0"/>
      <w:spacing w:line="121" w:lineRule="atLeast"/>
    </w:pPr>
    <w:rPr>
      <w:rFonts w:ascii="Myriad Pro" w:eastAsia="Calibri" w:hAnsi="Myriad Pro"/>
      <w:sz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styleId="Revision">
    <w:name w:val="Revision"/>
    <w:hidden/>
    <w:uiPriority w:val="99"/>
    <w:semiHidden/>
    <w:rsid w:val="00AD2BC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ocr.org.uk/subjects/mathematics/" TargetMode="External"/><Relationship Id="rId18" Type="http://schemas.openxmlformats.org/officeDocument/2006/relationships/image" Target="media/image2.jpeg"/><Relationship Id="rId26" Type="http://schemas.openxmlformats.org/officeDocument/2006/relationships/oleObject" Target="embeddings/oleObject1.bin"/><Relationship Id="rId39" Type="http://schemas.openxmlformats.org/officeDocument/2006/relationships/footer" Target="footer2.xml"/><Relationship Id="rId21" Type="http://schemas.openxmlformats.org/officeDocument/2006/relationships/footer" Target="footer1.xml"/><Relationship Id="rId34" Type="http://schemas.openxmlformats.org/officeDocument/2006/relationships/image" Target="media/image15.png"/><Relationship Id="rId42" Type="http://schemas.openxmlformats.org/officeDocument/2006/relationships/hyperlink" Target="mailto:resources.feedback@ocr.org.uk?subject=I%20dislike%20the%20GCSE%20(9-1)%20Practice%20Materials%20Mathematics%20J560/05%20Alternative%20Paper" TargetMode="External"/><Relationship Id="rId47" Type="http://schemas.openxmlformats.org/officeDocument/2006/relationships/image" Target="media/image190.jpeg"/><Relationship Id="rId50" Type="http://schemas.openxmlformats.org/officeDocument/2006/relationships/hyperlink" Target="https://www.ocr.org.uk/qualifications/resource-finder/" TargetMode="External"/><Relationship Id="rId55"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hyperlink" Target="https://www.ocr.org.uk/subjects/mathematics/" TargetMode="External"/><Relationship Id="rId17" Type="http://schemas.openxmlformats.org/officeDocument/2006/relationships/header" Target="header3.xml"/><Relationship Id="rId25" Type="http://schemas.openxmlformats.org/officeDocument/2006/relationships/image" Target="media/image7.wmf"/><Relationship Id="rId33" Type="http://schemas.openxmlformats.org/officeDocument/2006/relationships/image" Target="media/image14.png"/><Relationship Id="rId38" Type="http://schemas.openxmlformats.org/officeDocument/2006/relationships/header" Target="header5.xml"/><Relationship Id="rId46" Type="http://schemas.openxmlformats.org/officeDocument/2006/relationships/hyperlink" Target="mailto:resources.feedback@ocr.org.uk" TargetMode="External"/><Relationship Id="rId2" Type="http://schemas.openxmlformats.org/officeDocument/2006/relationships/customXml" Target="../customXml/item2.xml"/><Relationship Id="rId16" Type="http://schemas.openxmlformats.org/officeDocument/2006/relationships/hyperlink" Target="https://teachcambridge.org/" TargetMode="External"/><Relationship Id="rId20" Type="http://schemas.openxmlformats.org/officeDocument/2006/relationships/header" Target="header4.xml"/><Relationship Id="rId29" Type="http://schemas.openxmlformats.org/officeDocument/2006/relationships/image" Target="media/image10.png"/><Relationship Id="rId41" Type="http://schemas.openxmlformats.org/officeDocument/2006/relationships/hyperlink" Target="mailto:resources.feedback@ocr.org.uk?subject=I%20like%20the%20GCSE%20(9-1)%20Practice%20Materials%20Mathematics%20J560/05%20Alternative%20Paper"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g"/><Relationship Id="rId24" Type="http://schemas.openxmlformats.org/officeDocument/2006/relationships/image" Target="media/image6.png"/><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19.jpeg"/><Relationship Id="rId45" Type="http://schemas.openxmlformats.org/officeDocument/2006/relationships/hyperlink" Target="https://www.ocr.org.uk/qualifications/expression-of-interest/" TargetMode="External"/><Relationship Id="rId53" Type="http://schemas.openxmlformats.org/officeDocument/2006/relationships/hyperlink" Target="mailto:resources.feedback@ocr.org.uk" TargetMode="External"/><Relationship Id="rId5"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image" Target="media/image5.png"/><Relationship Id="rId28" Type="http://schemas.openxmlformats.org/officeDocument/2006/relationships/image" Target="media/image9.png"/><Relationship Id="rId36" Type="http://schemas.openxmlformats.org/officeDocument/2006/relationships/image" Target="media/image17.png"/><Relationship Id="rId49" Type="http://schemas.openxmlformats.org/officeDocument/2006/relationships/hyperlink" Target="mailto:resources.feedback@ocr.org.uk?subject=I%20dislike%20the%20GCSE%20(9-1)%20Practice%20Materials%20Mathematics%20J560/05%20Alternative%20Paper" TargetMode="Externa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image" Target="media/image12.png"/><Relationship Id="rId44" Type="http://schemas.openxmlformats.org/officeDocument/2006/relationships/hyperlink" Target="mailto:resources.feedback@ocr.org.uk" TargetMode="External"/><Relationship Id="rId52" Type="http://schemas.openxmlformats.org/officeDocument/2006/relationships/hyperlink" Target="https://www.ocr.org.uk/qualifications/expression-of-interest/"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1.xml"/><Relationship Id="rId22" Type="http://schemas.openxmlformats.org/officeDocument/2006/relationships/image" Target="media/image4.png"/><Relationship Id="rId27" Type="http://schemas.openxmlformats.org/officeDocument/2006/relationships/image" Target="media/image8.png"/><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hyperlink" Target="https://www.ocr.org.uk/qualifications/resource-finder/" TargetMode="External"/><Relationship Id="rId48" Type="http://schemas.openxmlformats.org/officeDocument/2006/relationships/hyperlink" Target="mailto:resources.feedback@ocr.org.uk?subject=I%20like%20the%20GCSE%20(9-1)%20Practice%20Materials%20Mathematics%20J560/05%20Alternative%20Paper" TargetMode="External"/><Relationship Id="rId8" Type="http://schemas.openxmlformats.org/officeDocument/2006/relationships/webSettings" Target="webSettings.xml"/><Relationship Id="rId51" Type="http://schemas.openxmlformats.org/officeDocument/2006/relationships/hyperlink" Target="mailto:resources.feedback@ocr.org.uk" TargetMode="Externa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 xmlns:ma14="http://schemas.microsoft.com/office/mac/drawingml/2011/main"/>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Contenttype0 xmlns="790432e4-cbd4-4548-b3b8-f9526c68a7ce" xsi:nil="true"/>
    <lcf76f155ced4ddcb4097134ff3c332f xmlns="790432e4-cbd4-4548-b3b8-f9526c68a7ce">
      <Terms xmlns="http://schemas.microsoft.com/office/infopath/2007/PartnerControls"/>
    </lcf76f155ced4ddcb4097134ff3c332f>
    <TaxCatchAll xmlns="7424b78e-8606-4fd1-9a19-b6b90bbc0a1b" xsi:nil="true"/>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492AFE31B250B9468A58C83CA74BCADD" ma:contentTypeVersion="8" ma:contentTypeDescription="Create a new document." ma:contentTypeScope="" ma:versionID="aa4cabd87ec514fe4b1d9364632e5c4f">
  <xsd:schema xmlns:xsd="http://www.w3.org/2001/XMLSchema" xmlns:xs="http://www.w3.org/2001/XMLSchema" xmlns:p="http://schemas.microsoft.com/office/2006/metadata/properties" xmlns:ns2="5e03bce0-7524-4853-bc3e-4de1abf149ba" xmlns:ns3="742941ed-8b28-480a-8509-e55af6a4109e" xmlns:ns4="790432e4-cbd4-4548-b3b8-f9526c68a7ce" xmlns:ns5="7424b78e-8606-4fd1-9a19-b6b90bbc0a1b" targetNamespace="http://schemas.microsoft.com/office/2006/metadata/properties" ma:root="true" ma:fieldsID="023c8e8cf7d63176f33a3b0fbdbb2138" ns2:_="" ns3:_="" ns4:_="" ns5:_="">
    <xsd:import namespace="5e03bce0-7524-4853-bc3e-4de1abf149ba"/>
    <xsd:import namespace="742941ed-8b28-480a-8509-e55af6a4109e"/>
    <xsd:import namespace="790432e4-cbd4-4548-b3b8-f9526c68a7ce"/>
    <xsd:import namespace="7424b78e-8606-4fd1-9a19-b6b90bbc0a1b"/>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LengthInSeconds" minOccurs="0"/>
                <xsd:element ref="ns4:Contenttype0" minOccurs="0"/>
                <xsd:element ref="ns5:TaxCatchAll" minOccurs="0"/>
                <xsd:element ref="ns4: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03bce0-7524-4853-bc3e-4de1abf14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42941ed-8b28-480a-8509-e55af6a4109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90432e4-cbd4-4548-b3b8-f9526c68a7ce" elementFormDefault="qualified">
    <xsd:import namespace="http://schemas.microsoft.com/office/2006/documentManagement/types"/>
    <xsd:import namespace="http://schemas.microsoft.com/office/infopath/2007/PartnerControls"/>
    <xsd:element name="Contenttype0" ma:index="21" nillable="true" ma:displayName="Content type" ma:description="Whether candidate work or commentary about the work" ma:format="Dropdown" ma:internalName="Contenttype0">
      <xsd:simpleType>
        <xsd:restriction base="dms:Choice">
          <xsd:enumeration value="Candidate work"/>
          <xsd:enumeration value="Commentary"/>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424b78e-8606-4fd1-9a19-b6b90bbc0a1b" elementFormDefault="qualified">
    <xsd:import namespace="http://schemas.microsoft.com/office/2006/documentManagement/types"/>
    <xsd:import namespace="http://schemas.microsoft.com/office/infopath/2007/PartnerControls"/>
    <xsd:element name="TaxCatchAll" ma:index="22" nillable="true" ma:displayName="Taxonomy Catch All Column" ma:hidden="true" ma:list="{7c6d3588-ca8e-4fab-be28-3d5807c4977d}" ma:internalName="TaxCatchAll" ma:showField="CatchAllData" ma:web="eaaa66ee-310d-49c5-889a-6d37b948ddb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5"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2.xml><?xml version="1.0" encoding="utf-8"?>
<ds:datastoreItem xmlns:ds="http://schemas.openxmlformats.org/officeDocument/2006/customXml" ds:itemID="{ADFBF256-7DEE-4157-9CCB-FFAF6A1322ED}">
  <ds:schemaRefs>
    <ds:schemaRef ds:uri="http://schemas.microsoft.com/office/2006/documentManagement/types"/>
    <ds:schemaRef ds:uri="5e03bce0-7524-4853-bc3e-4de1abf149ba"/>
    <ds:schemaRef ds:uri="http://schemas.microsoft.com/office/infopath/2007/PartnerControls"/>
    <ds:schemaRef ds:uri="http://purl.org/dc/elements/1.1/"/>
    <ds:schemaRef ds:uri="http://schemas.microsoft.com/office/2006/metadata/properties"/>
    <ds:schemaRef ds:uri="7424b78e-8606-4fd1-9a19-b6b90bbc0a1b"/>
    <ds:schemaRef ds:uri="http://purl.org/dc/terms/"/>
    <ds:schemaRef ds:uri="http://schemas.openxmlformats.org/package/2006/metadata/core-properties"/>
    <ds:schemaRef ds:uri="790432e4-cbd4-4548-b3b8-f9526c68a7ce"/>
    <ds:schemaRef ds:uri="742941ed-8b28-480a-8509-e55af6a4109e"/>
    <ds:schemaRef ds:uri="http://www.w3.org/XML/1998/namespace"/>
    <ds:schemaRef ds:uri="http://purl.org/dc/dcmitype/"/>
  </ds:schemaRefs>
</ds:datastoreItem>
</file>

<file path=customXml/itemProps3.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4.xml><?xml version="1.0" encoding="utf-8"?>
<ds:datastoreItem xmlns:ds="http://schemas.openxmlformats.org/officeDocument/2006/customXml" ds:itemID="{3DC1FC96-4BE1-46CF-A64E-6D5B3E97DE1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e03bce0-7524-4853-bc3e-4de1abf149ba"/>
    <ds:schemaRef ds:uri="742941ed-8b28-480a-8509-e55af6a4109e"/>
    <ds:schemaRef ds:uri="790432e4-cbd4-4548-b3b8-f9526c68a7ce"/>
    <ds:schemaRef ds:uri="7424b78e-8606-4fd1-9a19-b6b90bbc0a1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7</Pages>
  <Words>1623</Words>
  <Characters>9256</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OCR GCSE (9-1) Mathematics Practice Materials Alternative Paper - J560/05</vt:lpstr>
    </vt:vector>
  </TitlesOfParts>
  <Company>Cambridge University Press &amp; Assessment</Company>
  <LinksUpToDate>false</LinksUpToDate>
  <CharactersWithSpaces>10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Practice Materials Alternative Paper - J560/05</dc:title>
  <dc:subject>GCSE (9-1) Mathematics</dc:subject>
  <dc:creator>OCR</dc:creator>
  <cp:keywords>Mathematics; Alternative papers; J560/05;</cp:keywords>
  <dc:description/>
  <cp:lastModifiedBy>Iain McGinty</cp:lastModifiedBy>
  <cp:revision>2</cp:revision>
  <cp:lastPrinted>2022-12-22T15:18:00Z</cp:lastPrinted>
  <dcterms:created xsi:type="dcterms:W3CDTF">2023-09-08T12:42:00Z</dcterms:created>
  <dcterms:modified xsi:type="dcterms:W3CDTF">2023-09-08T1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92AFE31B250B9468A58C83CA74BCADD</vt:lpwstr>
  </property>
  <property fmtid="{D5CDD505-2E9C-101B-9397-08002B2CF9AE}" pid="3" name="MTWinEqns">
    <vt:bool>true</vt:bool>
  </property>
</Properties>
</file>